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1F389F7" w14:textId="1B00BBF0" w:rsidR="002B7DDD" w:rsidRDefault="00912F5D" w:rsidP="00543AE3">
      <w:pPr>
        <w:bidi w:val="0"/>
        <w:ind w:right="-993"/>
        <w:rPr>
          <w:noProof/>
          <w:rtl/>
          <w:lang w:bidi="ar-EG"/>
        </w:rPr>
      </w:pPr>
      <w:r>
        <w:rPr>
          <w:noProof/>
        </w:rPr>
        <w:drawing>
          <wp:anchor distT="0" distB="0" distL="114300" distR="114300" simplePos="0" relativeHeight="251640320" behindDoc="1" locked="0" layoutInCell="1" allowOverlap="1" wp14:anchorId="0B1C0DE8" wp14:editId="32E909B4">
            <wp:simplePos x="0" y="0"/>
            <wp:positionH relativeFrom="margin">
              <wp:posOffset>142875</wp:posOffset>
            </wp:positionH>
            <wp:positionV relativeFrom="paragraph">
              <wp:posOffset>38100</wp:posOffset>
            </wp:positionV>
            <wp:extent cx="8626475" cy="5314950"/>
            <wp:effectExtent l="95250" t="95250" r="98425" b="95250"/>
            <wp:wrapNone/>
            <wp:docPr id="59" name="Picture 2" descr="C:\Users\al mostafa\Downloads\Dr Alaa\PART 2\12......17\12......17\53_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050" name="Picture 2" descr="C:\Users\al mostafa\Downloads\Dr Alaa\PART 2\12......17\12......17\53_001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lum bright="-19000" contrast="43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85" t="4776" r="3372" b="114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26475" cy="5314950"/>
                    </a:xfrm>
                    <a:prstGeom prst="rect">
                      <a:avLst/>
                    </a:prstGeom>
                    <a:ln w="88900" cap="sq" cmpd="thickThin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innerShdw blurRad="76200">
                        <a:srgbClr val="000000"/>
                      </a:innerShdw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700A62A" w14:textId="77777777" w:rsidR="002B7DDD" w:rsidRDefault="002B7DDD" w:rsidP="002B7DDD">
      <w:pPr>
        <w:ind w:right="-993"/>
        <w:rPr>
          <w:noProof/>
          <w:lang w:bidi="ar-EG"/>
        </w:rPr>
      </w:pPr>
    </w:p>
    <w:p w14:paraId="4EF38681" w14:textId="44C8F7A8" w:rsidR="002B7DDD" w:rsidRDefault="002B7DDD" w:rsidP="002B7DDD">
      <w:pPr>
        <w:ind w:right="-993"/>
        <w:rPr>
          <w:noProof/>
        </w:rPr>
      </w:pPr>
    </w:p>
    <w:p w14:paraId="6F7BD642" w14:textId="16B78F4A" w:rsidR="002B7DDD" w:rsidRDefault="002B7DDD" w:rsidP="002B7DDD">
      <w:pPr>
        <w:ind w:right="-993"/>
        <w:rPr>
          <w:noProof/>
          <w:lang w:bidi="ar-EG"/>
        </w:rPr>
      </w:pPr>
    </w:p>
    <w:p w14:paraId="7CD7822E" w14:textId="77777777" w:rsidR="00AD42FE" w:rsidRDefault="00AD42FE" w:rsidP="002B7DDD">
      <w:pPr>
        <w:ind w:right="-993"/>
        <w:rPr>
          <w:lang w:bidi="ar-EG"/>
        </w:rPr>
      </w:pPr>
    </w:p>
    <w:p w14:paraId="72AA279A" w14:textId="77777777" w:rsidR="002B7DDD" w:rsidRPr="00DC44BA" w:rsidRDefault="002B7DDD" w:rsidP="002B7DDD">
      <w:pPr>
        <w:ind w:right="-993"/>
        <w:rPr>
          <w:lang w:bidi="ar-EG"/>
        </w:rPr>
      </w:pPr>
    </w:p>
    <w:p w14:paraId="66B6967B" w14:textId="7426B802" w:rsidR="00AF224E" w:rsidRDefault="00AF224E" w:rsidP="00AF224E">
      <w:pPr>
        <w:ind w:right="-993"/>
        <w:jc w:val="center"/>
        <w:rPr>
          <w:rtl/>
          <w:lang w:bidi="ar-EG"/>
        </w:rPr>
      </w:pPr>
    </w:p>
    <w:p w14:paraId="05B7DA3C" w14:textId="77777777" w:rsidR="00AF224E" w:rsidRDefault="00AF224E" w:rsidP="00AF224E">
      <w:pPr>
        <w:ind w:right="-993"/>
        <w:jc w:val="center"/>
        <w:rPr>
          <w:rtl/>
          <w:lang w:bidi="ar-EG"/>
        </w:rPr>
      </w:pPr>
    </w:p>
    <w:p w14:paraId="793BE957" w14:textId="707B77AF" w:rsidR="00ED32F4" w:rsidRDefault="00ED32F4" w:rsidP="00C40450">
      <w:pPr>
        <w:ind w:left="-625" w:right="-993"/>
        <w:jc w:val="center"/>
        <w:rPr>
          <w:lang w:bidi="ar-EG"/>
        </w:rPr>
      </w:pPr>
    </w:p>
    <w:p w14:paraId="0A739BA1" w14:textId="6CD1B0DC" w:rsidR="007F5DEB" w:rsidRDefault="001A2DDC" w:rsidP="00C40450">
      <w:pPr>
        <w:ind w:left="-625" w:right="-993"/>
        <w:jc w:val="center"/>
        <w:rPr>
          <w:rtl/>
          <w:lang w:bidi="ar-EG"/>
        </w:rPr>
      </w:pPr>
      <w:r>
        <w:rPr>
          <w:noProof/>
          <w:rtl/>
          <w:lang w:bidi="ar-EG"/>
        </w:rPr>
        <w:object w:dxaOrig="1440" w:dyaOrig="1440" w14:anchorId="291E9A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203" type="#_x0000_t75" style="position:absolute;left:0;text-align:left;margin-left:159.45pt;margin-top:10.9pt;width:201.8pt;height:132.45pt;z-index:25167513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" fillcolor="#4f81bd">
            <v:imagedata r:id="rId8" o:title=""/>
            <v:shadow color="#eeece1"/>
            <w10:wrap anchorx="page"/>
          </v:shape>
          <o:OLEObject Type="Embed" ProgID="ChemDraw.Document.6.0" ShapeID="_x0000_s1203" DrawAspect="Content" ObjectID="_1586708092" r:id="rId9"/>
        </w:object>
      </w:r>
    </w:p>
    <w:p w14:paraId="10262E0F" w14:textId="5416E138" w:rsidR="00ED32F4" w:rsidRPr="00054F31" w:rsidRDefault="00ED32F4" w:rsidP="007F5DEB">
      <w:pPr>
        <w:jc w:val="center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</w:p>
    <w:p w14:paraId="23C19C44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559493A0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3FF0406F" w14:textId="2724090C" w:rsidR="007F5DEB" w:rsidRDefault="007F5DEB" w:rsidP="007F5DEB">
      <w:pPr>
        <w:ind w:right="-993"/>
        <w:jc w:val="center"/>
        <w:rPr>
          <w:rtl/>
          <w:lang w:bidi="ar-EG"/>
        </w:rPr>
      </w:pPr>
    </w:p>
    <w:p w14:paraId="7EE4BDF5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285865D4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62473960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758FAA70" w14:textId="3899C298" w:rsidR="007F5DEB" w:rsidRDefault="000E4A3A" w:rsidP="007F5DEB">
      <w:pPr>
        <w:ind w:right="-993"/>
        <w:jc w:val="center"/>
        <w:rPr>
          <w:rtl/>
          <w:lang w:bidi="ar-EG"/>
        </w:rPr>
      </w:pPr>
      <w:r>
        <w:rPr>
          <w:noProof/>
        </w:rPr>
        <w:lastRenderedPageBreak/>
        <w:drawing>
          <wp:anchor distT="0" distB="0" distL="114300" distR="114300" simplePos="0" relativeHeight="251641344" behindDoc="1" locked="0" layoutInCell="1" allowOverlap="1" wp14:anchorId="16230327" wp14:editId="31260F3D">
            <wp:simplePos x="0" y="0"/>
            <wp:positionH relativeFrom="margin">
              <wp:align>right</wp:align>
            </wp:positionH>
            <wp:positionV relativeFrom="paragraph">
              <wp:posOffset>9525</wp:posOffset>
            </wp:positionV>
            <wp:extent cx="8867775" cy="5391150"/>
            <wp:effectExtent l="0" t="0" r="9525" b="0"/>
            <wp:wrapNone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67775" cy="539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38A79CF" w14:textId="79A1E84E" w:rsidR="007F5DEB" w:rsidRDefault="007F5DEB" w:rsidP="007F5DEB">
      <w:pPr>
        <w:ind w:right="-993"/>
        <w:jc w:val="center"/>
        <w:rPr>
          <w:rtl/>
          <w:lang w:bidi="ar-EG"/>
        </w:rPr>
      </w:pPr>
    </w:p>
    <w:p w14:paraId="126FBC10" w14:textId="5359F670" w:rsidR="007F5DEB" w:rsidRDefault="001A2DDC" w:rsidP="007F5DEB">
      <w:pPr>
        <w:ind w:right="-993"/>
        <w:jc w:val="center"/>
        <w:rPr>
          <w:rtl/>
          <w:lang w:bidi="ar-EG"/>
        </w:rPr>
      </w:pPr>
      <w:r>
        <w:rPr>
          <w:noProof/>
          <w:rtl/>
          <w:lang w:val="ar-EG" w:bidi="ar-EG"/>
        </w:rPr>
        <w:object w:dxaOrig="1440" w:dyaOrig="1440" w14:anchorId="291E9ABD">
          <v:shape id="_x0000_s1202" type="#_x0000_t75" style="position:absolute;left:0;text-align:left;margin-left:36.75pt;margin-top:12.4pt;width:201.8pt;height:132.45pt;z-index:25167411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" fillcolor="#4f81bd">
            <v:imagedata r:id="rId8" o:title=""/>
            <v:shadow color="#eeece1"/>
            <w10:wrap anchorx="page"/>
          </v:shape>
          <o:OLEObject Type="Embed" ProgID="ChemDraw.Document.6.0" ShapeID="_x0000_s1202" DrawAspect="Content" ObjectID="_1586708093" r:id="rId11"/>
        </w:object>
      </w:r>
    </w:p>
    <w:p w14:paraId="638E7EB0" w14:textId="77777777" w:rsidR="00ED32F4" w:rsidRDefault="00ED32F4" w:rsidP="00C40450">
      <w:pPr>
        <w:ind w:left="-483" w:right="-993" w:hanging="425"/>
        <w:jc w:val="center"/>
        <w:rPr>
          <w:lang w:bidi="ar-EG"/>
        </w:rPr>
      </w:pPr>
    </w:p>
    <w:p w14:paraId="6C9F0DB6" w14:textId="77777777" w:rsidR="00ED32F4" w:rsidRDefault="00ED32F4" w:rsidP="00C40450">
      <w:pPr>
        <w:ind w:left="-483" w:right="-993" w:hanging="425"/>
        <w:jc w:val="center"/>
        <w:rPr>
          <w:lang w:bidi="ar-EG"/>
        </w:rPr>
      </w:pPr>
    </w:p>
    <w:p w14:paraId="2CDDEEE9" w14:textId="77777777" w:rsidR="00ED32F4" w:rsidRDefault="00ED32F4" w:rsidP="00C40450">
      <w:pPr>
        <w:ind w:left="-483" w:right="-993" w:hanging="425"/>
        <w:jc w:val="center"/>
        <w:rPr>
          <w:lang w:bidi="ar-EG"/>
        </w:rPr>
      </w:pPr>
    </w:p>
    <w:p w14:paraId="59233AC8" w14:textId="77777777" w:rsidR="00ED32F4" w:rsidRDefault="00ED32F4" w:rsidP="00C40450">
      <w:pPr>
        <w:ind w:left="-483" w:right="-993" w:hanging="425"/>
        <w:jc w:val="center"/>
        <w:rPr>
          <w:lang w:bidi="ar-EG"/>
        </w:rPr>
      </w:pPr>
    </w:p>
    <w:p w14:paraId="3792F834" w14:textId="5A96FAAD" w:rsidR="00ED32F4" w:rsidRDefault="00ED32F4" w:rsidP="00C40450">
      <w:pPr>
        <w:ind w:left="-483" w:right="-993" w:hanging="425"/>
        <w:jc w:val="center"/>
        <w:rPr>
          <w:lang w:bidi="ar-EG"/>
        </w:rPr>
      </w:pPr>
    </w:p>
    <w:p w14:paraId="1C48ABCC" w14:textId="77777777" w:rsidR="00ED32F4" w:rsidRDefault="00ED32F4" w:rsidP="00C40450">
      <w:pPr>
        <w:ind w:left="-483" w:right="-993" w:hanging="425"/>
        <w:jc w:val="center"/>
        <w:rPr>
          <w:lang w:bidi="ar-EG"/>
        </w:rPr>
      </w:pPr>
    </w:p>
    <w:p w14:paraId="2AF380D6" w14:textId="0F282C1A" w:rsidR="00ED32F4" w:rsidRDefault="00ED32F4" w:rsidP="00C40450">
      <w:pPr>
        <w:ind w:left="-483" w:right="-993" w:hanging="425"/>
        <w:jc w:val="center"/>
        <w:rPr>
          <w:lang w:bidi="ar-EG"/>
        </w:rPr>
      </w:pPr>
    </w:p>
    <w:p w14:paraId="5AA24F68" w14:textId="77777777" w:rsidR="00ED32F4" w:rsidRDefault="00ED32F4" w:rsidP="00C40450">
      <w:pPr>
        <w:ind w:left="-483" w:right="-993" w:hanging="425"/>
        <w:jc w:val="center"/>
        <w:rPr>
          <w:lang w:bidi="ar-EG"/>
        </w:rPr>
      </w:pPr>
    </w:p>
    <w:p w14:paraId="1FCD356E" w14:textId="77777777" w:rsidR="00ED32F4" w:rsidRDefault="00ED32F4" w:rsidP="00C40450">
      <w:pPr>
        <w:ind w:left="-483" w:right="-993" w:hanging="425"/>
        <w:jc w:val="center"/>
        <w:rPr>
          <w:lang w:bidi="ar-EG"/>
        </w:rPr>
      </w:pPr>
    </w:p>
    <w:p w14:paraId="1E877EFA" w14:textId="77777777" w:rsidR="00ED32F4" w:rsidRDefault="00ED32F4" w:rsidP="00C40450">
      <w:pPr>
        <w:ind w:left="-483" w:right="-993" w:hanging="425"/>
        <w:jc w:val="center"/>
        <w:rPr>
          <w:lang w:bidi="ar-EG"/>
        </w:rPr>
      </w:pPr>
    </w:p>
    <w:p w14:paraId="4F1EF145" w14:textId="77777777" w:rsidR="00ED32F4" w:rsidRDefault="00ED32F4" w:rsidP="00C40450">
      <w:pPr>
        <w:ind w:left="-483" w:right="-993" w:hanging="425"/>
        <w:jc w:val="center"/>
        <w:rPr>
          <w:lang w:bidi="ar-EG"/>
        </w:rPr>
      </w:pPr>
    </w:p>
    <w:p w14:paraId="711AC399" w14:textId="77777777" w:rsidR="00ED32F4" w:rsidRDefault="00ED32F4" w:rsidP="00C40450">
      <w:pPr>
        <w:ind w:left="-483" w:right="-993" w:hanging="425"/>
        <w:jc w:val="center"/>
        <w:rPr>
          <w:lang w:bidi="ar-EG"/>
        </w:rPr>
      </w:pPr>
    </w:p>
    <w:p w14:paraId="2ACEB520" w14:textId="77777777" w:rsidR="007F5DEB" w:rsidRDefault="007F5DEB" w:rsidP="00C40450">
      <w:pPr>
        <w:ind w:left="-483" w:right="-993" w:hanging="425"/>
        <w:jc w:val="center"/>
        <w:rPr>
          <w:rtl/>
          <w:lang w:bidi="ar-EG"/>
        </w:rPr>
      </w:pPr>
    </w:p>
    <w:p w14:paraId="27C30D44" w14:textId="77777777" w:rsidR="00912F5D" w:rsidRDefault="00912F5D">
      <w:pPr>
        <w:bidi w:val="0"/>
        <w:rPr>
          <w:rFonts w:asciiTheme="majorBidi" w:hAnsiTheme="majorBidi" w:cstheme="majorBidi"/>
          <w:b/>
          <w:bCs/>
          <w:sz w:val="32"/>
          <w:szCs w:val="32"/>
        </w:rPr>
      </w:pPr>
      <w:r>
        <w:rPr>
          <w:rFonts w:asciiTheme="majorBidi" w:hAnsiTheme="majorBidi" w:cstheme="majorBidi"/>
          <w:b/>
          <w:bCs/>
          <w:sz w:val="32"/>
          <w:szCs w:val="32"/>
        </w:rPr>
        <w:br w:type="page"/>
      </w:r>
    </w:p>
    <w:p w14:paraId="50F5C048" w14:textId="218C7A8A" w:rsidR="00ED32F4" w:rsidRDefault="000E4A3A" w:rsidP="007F5DEB">
      <w:pPr>
        <w:ind w:right="-993"/>
        <w:jc w:val="center"/>
        <w:rPr>
          <w:lang w:bidi="ar-EG"/>
        </w:rPr>
      </w:pPr>
      <w:r>
        <w:rPr>
          <w:noProof/>
        </w:rPr>
        <w:lastRenderedPageBreak/>
        <w:drawing>
          <wp:anchor distT="0" distB="0" distL="114300" distR="114300" simplePos="0" relativeHeight="251642368" behindDoc="1" locked="0" layoutInCell="1" allowOverlap="1" wp14:anchorId="24627A18" wp14:editId="1C2370A1">
            <wp:simplePos x="0" y="0"/>
            <wp:positionH relativeFrom="margin">
              <wp:align>left</wp:align>
            </wp:positionH>
            <wp:positionV relativeFrom="paragraph">
              <wp:posOffset>-114300</wp:posOffset>
            </wp:positionV>
            <wp:extent cx="8720543" cy="5476875"/>
            <wp:effectExtent l="95250" t="95250" r="99695" b="85725"/>
            <wp:wrapNone/>
            <wp:docPr id="61" name="Picture 2" descr="C:\Users\al mostafa\Downloads\Dr Alaa\PART 2\12......17\12......17\53_0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122" name="Picture 2" descr="C:\Users\al mostafa\Downloads\Dr Alaa\PART 2\12......17\12......17\53_005.jp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lum bright="-30000" contrast="6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10" t="9765" r="7735" b="231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21442" cy="5477440"/>
                    </a:xfrm>
                    <a:prstGeom prst="rect">
                      <a:avLst/>
                    </a:prstGeom>
                    <a:ln w="88900" cap="sq" cmpd="thickThin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innerShdw blurRad="76200">
                        <a:srgbClr val="000000"/>
                      </a:innerShdw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EDE74ED" w14:textId="4A93C172" w:rsidR="00ED32F4" w:rsidRDefault="001A2DDC" w:rsidP="007F5DEB">
      <w:pPr>
        <w:ind w:right="-993"/>
        <w:jc w:val="center"/>
        <w:rPr>
          <w:lang w:bidi="ar-EG"/>
        </w:rPr>
      </w:pPr>
      <w:r>
        <w:rPr>
          <w:noProof/>
        </w:rPr>
        <w:object w:dxaOrig="1440" w:dyaOrig="1440" w14:anchorId="291E9ABD">
          <v:shape id="_x0000_s1178" type="#_x0000_t75" style="position:absolute;left:0;text-align:left;margin-left:24.75pt;margin-top:24.05pt;width:201.8pt;height:132.45pt;z-index:25166284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" fillcolor="#4f81bd">
            <v:imagedata r:id="rId8" o:title=""/>
            <v:shadow color="#eeece1"/>
            <w10:wrap anchorx="page"/>
          </v:shape>
          <o:OLEObject Type="Embed" ProgID="ChemDraw.Document.6.0" ShapeID="_x0000_s1178" DrawAspect="Content" ObjectID="_1586708094" r:id="rId13"/>
        </w:object>
      </w:r>
    </w:p>
    <w:p w14:paraId="3738A215" w14:textId="3DF0665D" w:rsidR="00ED32F4" w:rsidRDefault="00ED32F4" w:rsidP="007F5DEB">
      <w:pPr>
        <w:ind w:right="-993"/>
        <w:jc w:val="center"/>
        <w:rPr>
          <w:lang w:bidi="ar-EG"/>
        </w:rPr>
      </w:pPr>
    </w:p>
    <w:p w14:paraId="12AECE62" w14:textId="280AACC3" w:rsidR="00ED32F4" w:rsidRDefault="00ED32F4" w:rsidP="007F5DEB">
      <w:pPr>
        <w:ind w:right="-993"/>
        <w:jc w:val="center"/>
        <w:rPr>
          <w:lang w:bidi="ar-EG"/>
        </w:rPr>
      </w:pPr>
    </w:p>
    <w:p w14:paraId="57303568" w14:textId="77777777" w:rsidR="00ED32F4" w:rsidRDefault="00ED32F4" w:rsidP="007F5DEB">
      <w:pPr>
        <w:ind w:right="-993"/>
        <w:jc w:val="center"/>
        <w:rPr>
          <w:lang w:bidi="ar-EG"/>
        </w:rPr>
      </w:pPr>
    </w:p>
    <w:p w14:paraId="6F7DAC46" w14:textId="77777777" w:rsidR="00ED32F4" w:rsidRDefault="00ED32F4" w:rsidP="007F5DEB">
      <w:pPr>
        <w:ind w:right="-993"/>
        <w:jc w:val="center"/>
        <w:rPr>
          <w:lang w:bidi="ar-EG"/>
        </w:rPr>
      </w:pPr>
    </w:p>
    <w:p w14:paraId="4346DCEF" w14:textId="77777777" w:rsidR="00ED32F4" w:rsidRDefault="00ED32F4" w:rsidP="007F5DEB">
      <w:pPr>
        <w:ind w:right="-993"/>
        <w:jc w:val="center"/>
        <w:rPr>
          <w:lang w:bidi="ar-EG"/>
        </w:rPr>
      </w:pPr>
    </w:p>
    <w:p w14:paraId="10969F0F" w14:textId="77777777" w:rsidR="00ED32F4" w:rsidRDefault="00ED32F4" w:rsidP="007F5DEB">
      <w:pPr>
        <w:ind w:right="-993"/>
        <w:jc w:val="center"/>
        <w:rPr>
          <w:lang w:bidi="ar-EG"/>
        </w:rPr>
      </w:pPr>
    </w:p>
    <w:p w14:paraId="7D60BAF1" w14:textId="77777777" w:rsidR="00ED32F4" w:rsidRDefault="00ED32F4" w:rsidP="007F5DEB">
      <w:pPr>
        <w:ind w:right="-993"/>
        <w:jc w:val="center"/>
        <w:rPr>
          <w:lang w:bidi="ar-EG"/>
        </w:rPr>
      </w:pPr>
    </w:p>
    <w:p w14:paraId="02F0AE1C" w14:textId="14062FDD" w:rsidR="00ED32F4" w:rsidRDefault="00ED32F4" w:rsidP="007F5DEB">
      <w:pPr>
        <w:ind w:right="-993"/>
        <w:jc w:val="center"/>
        <w:rPr>
          <w:lang w:bidi="ar-EG"/>
        </w:rPr>
      </w:pPr>
    </w:p>
    <w:p w14:paraId="665413B4" w14:textId="77777777" w:rsidR="00ED32F4" w:rsidRDefault="00ED32F4" w:rsidP="007F5DEB">
      <w:pPr>
        <w:ind w:right="-993"/>
        <w:jc w:val="center"/>
        <w:rPr>
          <w:lang w:bidi="ar-EG"/>
        </w:rPr>
      </w:pPr>
    </w:p>
    <w:p w14:paraId="4284CEB0" w14:textId="77777777" w:rsidR="00ED32F4" w:rsidRDefault="00ED32F4" w:rsidP="007F5DEB">
      <w:pPr>
        <w:ind w:right="-993"/>
        <w:jc w:val="center"/>
        <w:rPr>
          <w:lang w:bidi="ar-EG"/>
        </w:rPr>
      </w:pPr>
    </w:p>
    <w:p w14:paraId="7BFA0ECD" w14:textId="77777777" w:rsidR="00ED32F4" w:rsidRDefault="00ED32F4" w:rsidP="007F5DEB">
      <w:pPr>
        <w:ind w:right="-993"/>
        <w:jc w:val="center"/>
        <w:rPr>
          <w:lang w:bidi="ar-EG"/>
        </w:rPr>
      </w:pPr>
    </w:p>
    <w:p w14:paraId="4316B8A5" w14:textId="77777777" w:rsidR="00ED32F4" w:rsidRDefault="00ED32F4" w:rsidP="007F5DEB">
      <w:pPr>
        <w:ind w:right="-993"/>
        <w:jc w:val="center"/>
        <w:rPr>
          <w:rtl/>
          <w:lang w:bidi="ar-EG"/>
        </w:rPr>
      </w:pPr>
    </w:p>
    <w:p w14:paraId="59B67A9D" w14:textId="77777777" w:rsidR="000E4A3A" w:rsidRDefault="000E4A3A" w:rsidP="007F5DEB">
      <w:pPr>
        <w:ind w:right="-993"/>
        <w:jc w:val="center"/>
        <w:rPr>
          <w:lang w:bidi="ar-EG"/>
        </w:rPr>
      </w:pPr>
    </w:p>
    <w:p w14:paraId="6B6C5CA2" w14:textId="572E7440" w:rsidR="00ED32F4" w:rsidRPr="00762EDC" w:rsidRDefault="00912F5D" w:rsidP="00762EDC">
      <w:pPr>
        <w:bidi w:val="0"/>
        <w:rPr>
          <w:rFonts w:asciiTheme="majorBidi" w:hAnsiTheme="majorBidi" w:cstheme="majorBidi"/>
          <w:b/>
          <w:bCs/>
          <w:sz w:val="32"/>
          <w:szCs w:val="32"/>
        </w:rPr>
      </w:pPr>
      <w:r>
        <w:rPr>
          <w:rFonts w:asciiTheme="majorBidi" w:hAnsiTheme="majorBidi" w:cstheme="majorBidi"/>
          <w:b/>
          <w:bCs/>
          <w:sz w:val="32"/>
          <w:szCs w:val="32"/>
        </w:rPr>
        <w:br w:type="page"/>
      </w:r>
    </w:p>
    <w:p w14:paraId="02FD177D" w14:textId="77777777" w:rsidR="007F5DEB" w:rsidRPr="008D6B4E" w:rsidRDefault="00705DAA" w:rsidP="007F5DEB">
      <w:pPr>
        <w:ind w:right="-993"/>
        <w:jc w:val="center"/>
        <w:rPr>
          <w:rtl/>
          <w:lang w:bidi="ar-EG"/>
        </w:rPr>
      </w:pPr>
      <w:r>
        <w:rPr>
          <w:noProof/>
        </w:rPr>
        <w:lastRenderedPageBreak/>
        <w:drawing>
          <wp:anchor distT="0" distB="0" distL="114300" distR="114300" simplePos="0" relativeHeight="251634176" behindDoc="1" locked="0" layoutInCell="1" allowOverlap="1" wp14:anchorId="69C9FFDA" wp14:editId="16A47F52">
            <wp:simplePos x="0" y="0"/>
            <wp:positionH relativeFrom="margin">
              <wp:align>left</wp:align>
            </wp:positionH>
            <wp:positionV relativeFrom="paragraph">
              <wp:posOffset>-180975</wp:posOffset>
            </wp:positionV>
            <wp:extent cx="8762373" cy="5629275"/>
            <wp:effectExtent l="38100" t="38100" r="38735" b="28575"/>
            <wp:wrapNone/>
            <wp:docPr id="57" name="Picture 57" descr="C:\Users\dell\AppData\Local\Microsoft\Windows\Temporary Internet Files\Content.Word\33333333_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dell\AppData\Local\Microsoft\Windows\Temporary Internet Files\Content.Word\33333333_001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sharpenSoften amount="41000"/>
                              </a14:imgEffect>
                              <a14:imgEffect>
                                <a14:brightnessContrast bright="8000" contrast="-12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88" cy="5629734"/>
                    </a:xfrm>
                    <a:prstGeom prst="rect">
                      <a:avLst/>
                    </a:prstGeom>
                    <a:noFill/>
                    <a:ln w="28575">
                      <a:solidFill>
                        <a:sysClr val="windowText" lastClr="00000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27AD1AE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7CCACDB0" w14:textId="77777777" w:rsidR="0091741F" w:rsidRDefault="0091741F" w:rsidP="0091741F">
      <w:pPr>
        <w:ind w:right="-993"/>
        <w:jc w:val="center"/>
        <w:rPr>
          <w:rtl/>
          <w:lang w:bidi="ar-EG"/>
        </w:rPr>
      </w:pPr>
    </w:p>
    <w:p w14:paraId="0B41C2BD" w14:textId="77777777" w:rsidR="00ED32F4" w:rsidRDefault="00ED32F4" w:rsidP="0091741F">
      <w:pPr>
        <w:ind w:right="-993"/>
        <w:jc w:val="center"/>
        <w:rPr>
          <w:lang w:bidi="ar-EG"/>
        </w:rPr>
      </w:pPr>
    </w:p>
    <w:p w14:paraId="74D8926A" w14:textId="77777777" w:rsidR="00ED32F4" w:rsidRDefault="00ED32F4" w:rsidP="0091741F">
      <w:pPr>
        <w:ind w:right="-993"/>
        <w:jc w:val="center"/>
        <w:rPr>
          <w:lang w:bidi="ar-EG"/>
        </w:rPr>
      </w:pPr>
    </w:p>
    <w:p w14:paraId="3375F0D5" w14:textId="77777777" w:rsidR="00ED32F4" w:rsidRDefault="00ED32F4" w:rsidP="0091741F">
      <w:pPr>
        <w:ind w:right="-993"/>
        <w:jc w:val="center"/>
        <w:rPr>
          <w:lang w:bidi="ar-EG"/>
        </w:rPr>
      </w:pPr>
    </w:p>
    <w:p w14:paraId="4EA4ECD3" w14:textId="77777777" w:rsidR="00ED32F4" w:rsidRDefault="001A2DDC" w:rsidP="0091741F">
      <w:pPr>
        <w:ind w:right="-993"/>
        <w:jc w:val="center"/>
        <w:rPr>
          <w:lang w:bidi="ar-EG"/>
        </w:rPr>
      </w:pPr>
      <w:r>
        <w:rPr>
          <w:noProof/>
        </w:rPr>
        <w:object w:dxaOrig="1440" w:dyaOrig="1440" w14:anchorId="3167CDF5">
          <v:shape id="_x0000_s1146" type="#_x0000_t75" style="position:absolute;left:0;text-align:left;margin-left:108.5pt;margin-top:3.55pt;width:229pt;height:136.1pt;z-index:251658752;mso-position-horizontal-relative:text;mso-position-vertical-relative:text">
            <v:imagedata r:id="rId16" o:title=""/>
          </v:shape>
          <o:OLEObject Type="Embed" ProgID="ChemDraw.Document.6.0" ShapeID="_x0000_s1146" DrawAspect="Content" ObjectID="_1586708095" r:id="rId17"/>
        </w:object>
      </w:r>
    </w:p>
    <w:p w14:paraId="281E4580" w14:textId="77777777" w:rsidR="00ED32F4" w:rsidRDefault="00ED32F4" w:rsidP="0091741F">
      <w:pPr>
        <w:ind w:right="-993"/>
        <w:jc w:val="center"/>
        <w:rPr>
          <w:lang w:bidi="ar-EG"/>
        </w:rPr>
      </w:pPr>
    </w:p>
    <w:p w14:paraId="2C5D1A17" w14:textId="77777777" w:rsidR="00ED32F4" w:rsidRDefault="00ED32F4" w:rsidP="0091741F">
      <w:pPr>
        <w:ind w:right="-993"/>
        <w:jc w:val="center"/>
        <w:rPr>
          <w:lang w:bidi="ar-EG"/>
        </w:rPr>
      </w:pPr>
    </w:p>
    <w:p w14:paraId="0ABEAEFD" w14:textId="77777777" w:rsidR="00ED32F4" w:rsidRDefault="00ED32F4" w:rsidP="0091741F">
      <w:pPr>
        <w:ind w:right="-993"/>
        <w:jc w:val="center"/>
        <w:rPr>
          <w:lang w:bidi="ar-EG"/>
        </w:rPr>
      </w:pPr>
    </w:p>
    <w:p w14:paraId="504BD017" w14:textId="77777777" w:rsidR="00ED32F4" w:rsidRDefault="00ED32F4" w:rsidP="0091741F">
      <w:pPr>
        <w:ind w:right="-993"/>
        <w:jc w:val="center"/>
        <w:rPr>
          <w:lang w:bidi="ar-EG"/>
        </w:rPr>
      </w:pPr>
    </w:p>
    <w:p w14:paraId="077AD455" w14:textId="77777777" w:rsidR="00ED32F4" w:rsidRDefault="00ED32F4" w:rsidP="0091741F">
      <w:pPr>
        <w:ind w:right="-993"/>
        <w:jc w:val="center"/>
        <w:rPr>
          <w:lang w:bidi="ar-EG"/>
        </w:rPr>
      </w:pPr>
    </w:p>
    <w:p w14:paraId="0E30696B" w14:textId="77777777" w:rsidR="00ED32F4" w:rsidRDefault="00ED32F4" w:rsidP="0091741F">
      <w:pPr>
        <w:ind w:right="-993"/>
        <w:jc w:val="center"/>
        <w:rPr>
          <w:lang w:bidi="ar-EG"/>
        </w:rPr>
      </w:pPr>
    </w:p>
    <w:p w14:paraId="7248EB9C" w14:textId="77777777" w:rsidR="00ED32F4" w:rsidRDefault="00ED32F4" w:rsidP="0091741F">
      <w:pPr>
        <w:ind w:right="-993"/>
        <w:jc w:val="center"/>
        <w:rPr>
          <w:lang w:bidi="ar-EG"/>
        </w:rPr>
      </w:pPr>
    </w:p>
    <w:p w14:paraId="7283B349" w14:textId="77777777" w:rsidR="00ED32F4" w:rsidRDefault="00ED32F4" w:rsidP="0091741F">
      <w:pPr>
        <w:ind w:right="-993"/>
        <w:jc w:val="center"/>
        <w:rPr>
          <w:lang w:bidi="ar-EG"/>
        </w:rPr>
      </w:pPr>
    </w:p>
    <w:p w14:paraId="4181DBD9" w14:textId="77777777" w:rsidR="00ED32F4" w:rsidRDefault="00ED32F4" w:rsidP="0091741F">
      <w:pPr>
        <w:ind w:right="-993"/>
        <w:jc w:val="center"/>
        <w:rPr>
          <w:lang w:bidi="ar-EG"/>
        </w:rPr>
      </w:pPr>
    </w:p>
    <w:p w14:paraId="1AFF3674" w14:textId="77777777" w:rsidR="00912F5D" w:rsidRDefault="00912F5D">
      <w:pPr>
        <w:bidi w:val="0"/>
        <w:rPr>
          <w:rFonts w:asciiTheme="majorBidi" w:hAnsiTheme="majorBidi" w:cstheme="majorBidi"/>
          <w:b/>
          <w:bCs/>
          <w:sz w:val="32"/>
          <w:szCs w:val="32"/>
          <w:lang w:bidi="ar-EG"/>
        </w:rPr>
      </w:pPr>
      <w:r>
        <w:rPr>
          <w:rFonts w:asciiTheme="majorBidi" w:hAnsiTheme="majorBidi" w:cstheme="majorBidi"/>
          <w:b/>
          <w:bCs/>
          <w:sz w:val="32"/>
          <w:szCs w:val="32"/>
          <w:lang w:bidi="ar-EG"/>
        </w:rPr>
        <w:br w:type="page"/>
      </w:r>
    </w:p>
    <w:p w14:paraId="6A7BA2AB" w14:textId="0960A7D0" w:rsidR="0091741F" w:rsidRPr="00FE0360" w:rsidRDefault="007E2453" w:rsidP="0091741F">
      <w:pPr>
        <w:ind w:right="-993"/>
        <w:jc w:val="center"/>
        <w:rPr>
          <w:rtl/>
          <w:lang w:bidi="ar-EG"/>
        </w:rPr>
      </w:pPr>
      <w:r>
        <w:rPr>
          <w:rFonts w:hint="cs"/>
          <w:noProof/>
        </w:rPr>
        <w:lastRenderedPageBreak/>
        <w:drawing>
          <wp:anchor distT="0" distB="0" distL="114300" distR="114300" simplePos="0" relativeHeight="251643392" behindDoc="1" locked="0" layoutInCell="1" allowOverlap="1" wp14:anchorId="332EA5C5" wp14:editId="3FB5346C">
            <wp:simplePos x="0" y="0"/>
            <wp:positionH relativeFrom="margin">
              <wp:align>right</wp:align>
            </wp:positionH>
            <wp:positionV relativeFrom="paragraph">
              <wp:posOffset>-142875</wp:posOffset>
            </wp:positionV>
            <wp:extent cx="8782050" cy="5495925"/>
            <wp:effectExtent l="38100" t="38100" r="38100" b="47625"/>
            <wp:wrapNone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sharpenSoften amount="22000"/>
                              </a14:imgEffect>
                              <a14:imgEffect>
                                <a14:brightnessContrast bright="-17000" contrast="58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82050" cy="5495925"/>
                    </a:xfrm>
                    <a:prstGeom prst="rect">
                      <a:avLst/>
                    </a:prstGeom>
                    <a:noFill/>
                    <a:ln w="28575">
                      <a:solidFill>
                        <a:sysClr val="windowText" lastClr="00000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A2DDC">
        <w:rPr>
          <w:noProof/>
          <w:rtl/>
        </w:rPr>
        <w:object w:dxaOrig="1440" w:dyaOrig="1440" w14:anchorId="3167CDF5">
          <v:shape id="_x0000_s1180" type="#_x0000_t75" style="position:absolute;left:0;text-align:left;margin-left:80pt;margin-top:9.5pt;width:229pt;height:136.1pt;z-index:251663872;mso-position-horizontal-relative:text;mso-position-vertical-relative:text">
            <v:imagedata r:id="rId16" o:title=""/>
          </v:shape>
          <o:OLEObject Type="Embed" ProgID="ChemDraw.Document.6.0" ShapeID="_x0000_s1180" DrawAspect="Content" ObjectID="_1586708096" r:id="rId20"/>
        </w:object>
      </w:r>
    </w:p>
    <w:p w14:paraId="241C78AD" w14:textId="77777777" w:rsidR="00ED32F4" w:rsidRDefault="00ED32F4" w:rsidP="0091741F">
      <w:pPr>
        <w:ind w:right="-993"/>
        <w:jc w:val="center"/>
        <w:rPr>
          <w:lang w:bidi="ar-EG"/>
        </w:rPr>
      </w:pPr>
    </w:p>
    <w:p w14:paraId="734E56AB" w14:textId="77777777" w:rsidR="00ED32F4" w:rsidRDefault="00ED32F4" w:rsidP="0091741F">
      <w:pPr>
        <w:ind w:right="-993"/>
        <w:jc w:val="center"/>
        <w:rPr>
          <w:lang w:bidi="ar-EG"/>
        </w:rPr>
      </w:pPr>
    </w:p>
    <w:p w14:paraId="1F5FC573" w14:textId="77777777" w:rsidR="00ED32F4" w:rsidRDefault="00ED32F4" w:rsidP="0091741F">
      <w:pPr>
        <w:ind w:right="-993"/>
        <w:jc w:val="center"/>
        <w:rPr>
          <w:lang w:bidi="ar-EG"/>
        </w:rPr>
      </w:pPr>
    </w:p>
    <w:p w14:paraId="382692D6" w14:textId="77777777" w:rsidR="00ED32F4" w:rsidRDefault="00ED32F4" w:rsidP="0091741F">
      <w:pPr>
        <w:ind w:right="-993"/>
        <w:jc w:val="center"/>
        <w:rPr>
          <w:lang w:bidi="ar-EG"/>
        </w:rPr>
      </w:pPr>
    </w:p>
    <w:p w14:paraId="3ADBEF37" w14:textId="77777777" w:rsidR="00ED32F4" w:rsidRDefault="00ED32F4" w:rsidP="0091741F">
      <w:pPr>
        <w:ind w:right="-993"/>
        <w:jc w:val="center"/>
        <w:rPr>
          <w:lang w:bidi="ar-EG"/>
        </w:rPr>
      </w:pPr>
    </w:p>
    <w:p w14:paraId="2274D1CC" w14:textId="12BA3541" w:rsidR="00ED32F4" w:rsidRDefault="00ED32F4" w:rsidP="0091741F">
      <w:pPr>
        <w:ind w:right="-993"/>
        <w:jc w:val="center"/>
        <w:rPr>
          <w:lang w:bidi="ar-EG"/>
        </w:rPr>
      </w:pPr>
    </w:p>
    <w:p w14:paraId="76A13727" w14:textId="77777777" w:rsidR="00ED32F4" w:rsidRDefault="00ED32F4" w:rsidP="0091741F">
      <w:pPr>
        <w:ind w:right="-993"/>
        <w:jc w:val="center"/>
        <w:rPr>
          <w:lang w:bidi="ar-EG"/>
        </w:rPr>
      </w:pPr>
    </w:p>
    <w:p w14:paraId="21CDCE47" w14:textId="77777777" w:rsidR="00ED32F4" w:rsidRDefault="00ED32F4" w:rsidP="0091741F">
      <w:pPr>
        <w:ind w:right="-993"/>
        <w:jc w:val="center"/>
        <w:rPr>
          <w:lang w:bidi="ar-EG"/>
        </w:rPr>
      </w:pPr>
    </w:p>
    <w:p w14:paraId="6F6F3E0D" w14:textId="77777777" w:rsidR="00ED32F4" w:rsidRDefault="00ED32F4" w:rsidP="0091741F">
      <w:pPr>
        <w:ind w:right="-993"/>
        <w:jc w:val="center"/>
        <w:rPr>
          <w:lang w:bidi="ar-EG"/>
        </w:rPr>
      </w:pPr>
    </w:p>
    <w:p w14:paraId="19AC64C6" w14:textId="77777777" w:rsidR="00ED32F4" w:rsidRDefault="00ED32F4" w:rsidP="0091741F">
      <w:pPr>
        <w:ind w:right="-993"/>
        <w:jc w:val="center"/>
        <w:rPr>
          <w:lang w:bidi="ar-EG"/>
        </w:rPr>
      </w:pPr>
    </w:p>
    <w:p w14:paraId="05A2B0B6" w14:textId="77777777" w:rsidR="00ED32F4" w:rsidRDefault="00ED32F4" w:rsidP="0091741F">
      <w:pPr>
        <w:ind w:right="-993"/>
        <w:jc w:val="center"/>
        <w:rPr>
          <w:lang w:bidi="ar-EG"/>
        </w:rPr>
      </w:pPr>
    </w:p>
    <w:p w14:paraId="4D61F31C" w14:textId="77777777" w:rsidR="00ED32F4" w:rsidRDefault="00ED32F4" w:rsidP="0091741F">
      <w:pPr>
        <w:ind w:right="-993"/>
        <w:jc w:val="center"/>
        <w:rPr>
          <w:lang w:bidi="ar-EG"/>
        </w:rPr>
      </w:pPr>
    </w:p>
    <w:p w14:paraId="41B84D77" w14:textId="77777777" w:rsidR="00ED32F4" w:rsidRDefault="00ED32F4" w:rsidP="0091741F">
      <w:pPr>
        <w:ind w:right="-993"/>
        <w:jc w:val="center"/>
        <w:rPr>
          <w:lang w:bidi="ar-EG"/>
        </w:rPr>
      </w:pPr>
    </w:p>
    <w:p w14:paraId="5680B555" w14:textId="77777777" w:rsidR="0091741F" w:rsidRDefault="0091741F" w:rsidP="0091741F">
      <w:pPr>
        <w:ind w:right="-993"/>
        <w:jc w:val="center"/>
        <w:rPr>
          <w:rtl/>
          <w:lang w:bidi="ar-EG"/>
        </w:rPr>
      </w:pPr>
    </w:p>
    <w:p w14:paraId="3B0B03A8" w14:textId="33699C48" w:rsidR="00912F5D" w:rsidRDefault="00912F5D">
      <w:pPr>
        <w:bidi w:val="0"/>
        <w:rPr>
          <w:rFonts w:asciiTheme="majorBidi" w:hAnsiTheme="majorBidi" w:cstheme="majorBidi"/>
          <w:b/>
          <w:bCs/>
          <w:sz w:val="32"/>
          <w:szCs w:val="32"/>
        </w:rPr>
      </w:pPr>
      <w:r>
        <w:rPr>
          <w:rFonts w:asciiTheme="majorBidi" w:hAnsiTheme="majorBidi" w:cstheme="majorBidi"/>
          <w:b/>
          <w:bCs/>
          <w:sz w:val="32"/>
          <w:szCs w:val="32"/>
        </w:rPr>
        <w:br w:type="page"/>
      </w:r>
    </w:p>
    <w:p w14:paraId="759D3D56" w14:textId="0205D829" w:rsidR="0091741F" w:rsidRPr="00FE0360" w:rsidRDefault="007E2453" w:rsidP="0091741F">
      <w:pPr>
        <w:ind w:right="-993"/>
        <w:jc w:val="center"/>
        <w:rPr>
          <w:lang w:bidi="ar-EG"/>
        </w:rPr>
      </w:pPr>
      <w:r>
        <w:rPr>
          <w:rFonts w:hint="cs"/>
          <w:noProof/>
        </w:rPr>
        <w:lastRenderedPageBreak/>
        <w:drawing>
          <wp:anchor distT="0" distB="0" distL="114300" distR="114300" simplePos="0" relativeHeight="251644416" behindDoc="1" locked="0" layoutInCell="1" allowOverlap="1" wp14:anchorId="7A7F2051" wp14:editId="25A8DF97">
            <wp:simplePos x="0" y="0"/>
            <wp:positionH relativeFrom="margin">
              <wp:posOffset>47625</wp:posOffset>
            </wp:positionH>
            <wp:positionV relativeFrom="paragraph">
              <wp:posOffset>171450</wp:posOffset>
            </wp:positionV>
            <wp:extent cx="8773160" cy="5257800"/>
            <wp:effectExtent l="38100" t="38100" r="46990" b="38100"/>
            <wp:wrapNone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2">
                              <a14:imgEffect>
                                <a14:sharpenSoften amount="38000"/>
                              </a14:imgEffect>
                              <a14:imgEffect>
                                <a14:brightnessContrast bright="-2000" contrast="-17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73591" cy="5258058"/>
                    </a:xfrm>
                    <a:prstGeom prst="rect">
                      <a:avLst/>
                    </a:prstGeom>
                    <a:noFill/>
                    <a:ln w="28575">
                      <a:solidFill>
                        <a:sysClr val="windowText" lastClr="00000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09807D8" w14:textId="30427EC3" w:rsidR="0091741F" w:rsidRDefault="001A2DDC" w:rsidP="0091741F">
      <w:pPr>
        <w:ind w:right="-993"/>
        <w:jc w:val="center"/>
        <w:rPr>
          <w:rtl/>
          <w:lang w:bidi="ar-EG"/>
        </w:rPr>
      </w:pPr>
      <w:r>
        <w:rPr>
          <w:noProof/>
          <w:rtl/>
        </w:rPr>
        <w:object w:dxaOrig="1440" w:dyaOrig="1440" w14:anchorId="3167CDF5">
          <v:shape id="_x0000_s1181" type="#_x0000_t75" style="position:absolute;left:0;text-align:left;margin-left:61.25pt;margin-top:3.95pt;width:229pt;height:136.1pt;z-index:251664896;mso-position-horizontal-relative:text;mso-position-vertical-relative:text">
            <v:imagedata r:id="rId16" o:title=""/>
          </v:shape>
          <o:OLEObject Type="Embed" ProgID="ChemDraw.Document.6.0" ShapeID="_x0000_s1181" DrawAspect="Content" ObjectID="_1586708097" r:id="rId23"/>
        </w:object>
      </w:r>
    </w:p>
    <w:p w14:paraId="5371ABB4" w14:textId="77777777" w:rsidR="0091741F" w:rsidRDefault="0091741F" w:rsidP="0091741F">
      <w:pPr>
        <w:ind w:right="-993"/>
        <w:jc w:val="center"/>
        <w:rPr>
          <w:lang w:bidi="ar-EG"/>
        </w:rPr>
      </w:pPr>
    </w:p>
    <w:p w14:paraId="4AD5081C" w14:textId="77777777" w:rsidR="00ED32F4" w:rsidRDefault="00ED32F4" w:rsidP="0091741F">
      <w:pPr>
        <w:ind w:right="-993"/>
        <w:jc w:val="center"/>
        <w:rPr>
          <w:lang w:bidi="ar-EG"/>
        </w:rPr>
      </w:pPr>
    </w:p>
    <w:p w14:paraId="69A4ED57" w14:textId="77777777" w:rsidR="00ED32F4" w:rsidRDefault="00ED32F4" w:rsidP="0091741F">
      <w:pPr>
        <w:ind w:right="-993"/>
        <w:jc w:val="center"/>
        <w:rPr>
          <w:lang w:bidi="ar-EG"/>
        </w:rPr>
      </w:pPr>
    </w:p>
    <w:p w14:paraId="77321445" w14:textId="77777777" w:rsidR="00ED32F4" w:rsidRDefault="00ED32F4" w:rsidP="0091741F">
      <w:pPr>
        <w:ind w:right="-993"/>
        <w:jc w:val="center"/>
        <w:rPr>
          <w:lang w:bidi="ar-EG"/>
        </w:rPr>
      </w:pPr>
    </w:p>
    <w:p w14:paraId="574089F6" w14:textId="2FD1FD09" w:rsidR="00ED32F4" w:rsidRDefault="00ED32F4" w:rsidP="0091741F">
      <w:pPr>
        <w:ind w:right="-993"/>
        <w:jc w:val="center"/>
        <w:rPr>
          <w:lang w:bidi="ar-EG"/>
        </w:rPr>
      </w:pPr>
    </w:p>
    <w:p w14:paraId="61F9759C" w14:textId="77777777" w:rsidR="00ED32F4" w:rsidRDefault="00ED32F4" w:rsidP="0091741F">
      <w:pPr>
        <w:ind w:right="-993"/>
        <w:jc w:val="center"/>
        <w:rPr>
          <w:lang w:bidi="ar-EG"/>
        </w:rPr>
      </w:pPr>
    </w:p>
    <w:p w14:paraId="3A21DA4F" w14:textId="77777777" w:rsidR="00ED32F4" w:rsidRDefault="00ED32F4" w:rsidP="0091741F">
      <w:pPr>
        <w:ind w:right="-993"/>
        <w:jc w:val="center"/>
        <w:rPr>
          <w:lang w:bidi="ar-EG"/>
        </w:rPr>
      </w:pPr>
    </w:p>
    <w:p w14:paraId="3FC0CD1C" w14:textId="77777777" w:rsidR="00ED32F4" w:rsidRDefault="00ED32F4" w:rsidP="0091741F">
      <w:pPr>
        <w:ind w:right="-993"/>
        <w:jc w:val="center"/>
        <w:rPr>
          <w:lang w:bidi="ar-EG"/>
        </w:rPr>
      </w:pPr>
    </w:p>
    <w:p w14:paraId="62897ECA" w14:textId="77777777" w:rsidR="00ED32F4" w:rsidRDefault="00ED32F4" w:rsidP="0091741F">
      <w:pPr>
        <w:ind w:right="-993"/>
        <w:jc w:val="center"/>
        <w:rPr>
          <w:lang w:bidi="ar-EG"/>
        </w:rPr>
      </w:pPr>
    </w:p>
    <w:p w14:paraId="4FD2007F" w14:textId="77777777" w:rsidR="00ED32F4" w:rsidRDefault="00ED32F4" w:rsidP="0091741F">
      <w:pPr>
        <w:ind w:right="-993"/>
        <w:jc w:val="center"/>
        <w:rPr>
          <w:lang w:bidi="ar-EG"/>
        </w:rPr>
      </w:pPr>
    </w:p>
    <w:p w14:paraId="4669DE4E" w14:textId="77777777" w:rsidR="00ED32F4" w:rsidRDefault="00ED32F4" w:rsidP="0091741F">
      <w:pPr>
        <w:ind w:right="-993"/>
        <w:jc w:val="center"/>
        <w:rPr>
          <w:lang w:bidi="ar-EG"/>
        </w:rPr>
      </w:pPr>
    </w:p>
    <w:p w14:paraId="66822BD4" w14:textId="77777777" w:rsidR="00ED32F4" w:rsidRDefault="00ED32F4" w:rsidP="0091741F">
      <w:pPr>
        <w:ind w:right="-993"/>
        <w:jc w:val="center"/>
        <w:rPr>
          <w:lang w:bidi="ar-EG"/>
        </w:rPr>
      </w:pPr>
    </w:p>
    <w:p w14:paraId="2AD84786" w14:textId="77777777" w:rsidR="00ED32F4" w:rsidRDefault="00ED32F4" w:rsidP="0091741F">
      <w:pPr>
        <w:ind w:right="-993"/>
        <w:jc w:val="center"/>
        <w:rPr>
          <w:rtl/>
          <w:lang w:bidi="ar-EG"/>
        </w:rPr>
      </w:pPr>
    </w:p>
    <w:p w14:paraId="463C9B8C" w14:textId="77777777" w:rsidR="0091741F" w:rsidRDefault="0091741F" w:rsidP="0091741F">
      <w:pPr>
        <w:ind w:left="-766" w:right="-993"/>
        <w:jc w:val="center"/>
        <w:rPr>
          <w:rtl/>
          <w:lang w:bidi="ar-EG"/>
        </w:rPr>
      </w:pPr>
    </w:p>
    <w:p w14:paraId="05AEF30A" w14:textId="56B27119" w:rsidR="00912F5D" w:rsidRDefault="00912F5D">
      <w:pPr>
        <w:bidi w:val="0"/>
        <w:rPr>
          <w:rFonts w:asciiTheme="majorBidi" w:hAnsiTheme="majorBidi" w:cstheme="majorBidi"/>
          <w:b/>
          <w:bCs/>
          <w:sz w:val="32"/>
          <w:szCs w:val="32"/>
        </w:rPr>
      </w:pPr>
      <w:r>
        <w:rPr>
          <w:rFonts w:asciiTheme="majorBidi" w:hAnsiTheme="majorBidi" w:cstheme="majorBidi"/>
          <w:b/>
          <w:bCs/>
          <w:sz w:val="32"/>
          <w:szCs w:val="32"/>
        </w:rPr>
        <w:br w:type="page"/>
      </w:r>
    </w:p>
    <w:p w14:paraId="6B5D7624" w14:textId="77777777" w:rsidR="00ED32F4" w:rsidRDefault="00ED32F4" w:rsidP="0091741F">
      <w:pPr>
        <w:ind w:left="-483" w:right="-993"/>
        <w:jc w:val="center"/>
        <w:rPr>
          <w:lang w:bidi="ar-EG"/>
        </w:rPr>
      </w:pPr>
      <w:r>
        <w:rPr>
          <w:rFonts w:hint="cs"/>
          <w:noProof/>
        </w:rPr>
        <w:lastRenderedPageBreak/>
        <w:drawing>
          <wp:anchor distT="0" distB="0" distL="114300" distR="114300" simplePos="0" relativeHeight="251635200" behindDoc="1" locked="0" layoutInCell="1" allowOverlap="1" wp14:anchorId="4EFC91CF" wp14:editId="5A965ADA">
            <wp:simplePos x="0" y="0"/>
            <wp:positionH relativeFrom="margin">
              <wp:align>right</wp:align>
            </wp:positionH>
            <wp:positionV relativeFrom="paragraph">
              <wp:posOffset>-123825</wp:posOffset>
            </wp:positionV>
            <wp:extent cx="8782050" cy="5600700"/>
            <wp:effectExtent l="38100" t="38100" r="38100" b="38100"/>
            <wp:wrapNone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25">
                              <a14:imgEffect>
                                <a14:sharpenSoften amount="43000"/>
                              </a14:imgEffect>
                              <a14:imgEffect>
                                <a14:brightnessContrast bright="-3000" contrast="14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82050" cy="56007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ysClr val="windowText" lastClr="00000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B8A289A" w14:textId="77777777" w:rsidR="00ED32F4" w:rsidRDefault="00ED32F4" w:rsidP="0091741F">
      <w:pPr>
        <w:ind w:left="-483" w:right="-993"/>
        <w:jc w:val="center"/>
        <w:rPr>
          <w:lang w:bidi="ar-EG"/>
        </w:rPr>
      </w:pPr>
    </w:p>
    <w:p w14:paraId="7E44A0F1" w14:textId="77777777" w:rsidR="00ED32F4" w:rsidRDefault="00ED32F4" w:rsidP="0091741F">
      <w:pPr>
        <w:ind w:left="-483" w:right="-993"/>
        <w:jc w:val="center"/>
        <w:rPr>
          <w:lang w:bidi="ar-EG"/>
        </w:rPr>
      </w:pPr>
    </w:p>
    <w:p w14:paraId="29DF2747" w14:textId="77777777" w:rsidR="00ED32F4" w:rsidRDefault="00ED32F4" w:rsidP="0091741F">
      <w:pPr>
        <w:ind w:left="-483" w:right="-993"/>
        <w:jc w:val="center"/>
        <w:rPr>
          <w:lang w:bidi="ar-EG"/>
        </w:rPr>
      </w:pPr>
    </w:p>
    <w:p w14:paraId="70F28DA8" w14:textId="77777777" w:rsidR="00ED32F4" w:rsidRDefault="00ED32F4" w:rsidP="0091741F">
      <w:pPr>
        <w:ind w:left="-483" w:right="-993"/>
        <w:jc w:val="center"/>
        <w:rPr>
          <w:lang w:bidi="ar-EG"/>
        </w:rPr>
      </w:pPr>
    </w:p>
    <w:p w14:paraId="24314F15" w14:textId="77777777" w:rsidR="00ED32F4" w:rsidRDefault="00ED32F4" w:rsidP="0091741F">
      <w:pPr>
        <w:ind w:left="-483" w:right="-993"/>
        <w:jc w:val="center"/>
        <w:rPr>
          <w:lang w:bidi="ar-EG"/>
        </w:rPr>
      </w:pPr>
    </w:p>
    <w:p w14:paraId="12B3A595" w14:textId="77777777" w:rsidR="00ED32F4" w:rsidRDefault="00ED32F4" w:rsidP="0091741F">
      <w:pPr>
        <w:ind w:left="-483" w:right="-993"/>
        <w:jc w:val="center"/>
        <w:rPr>
          <w:lang w:bidi="ar-EG"/>
        </w:rPr>
      </w:pPr>
    </w:p>
    <w:p w14:paraId="10E40D83" w14:textId="57424A63" w:rsidR="00ED32F4" w:rsidRDefault="00ED32F4" w:rsidP="0091741F">
      <w:pPr>
        <w:ind w:left="-483" w:right="-993"/>
        <w:jc w:val="center"/>
        <w:rPr>
          <w:lang w:bidi="ar-EG"/>
        </w:rPr>
      </w:pPr>
    </w:p>
    <w:p w14:paraId="17E71FE7" w14:textId="77777777" w:rsidR="00ED32F4" w:rsidRDefault="00ED32F4" w:rsidP="0091741F">
      <w:pPr>
        <w:ind w:left="-483" w:right="-993"/>
        <w:jc w:val="center"/>
        <w:rPr>
          <w:lang w:bidi="ar-EG"/>
        </w:rPr>
      </w:pPr>
    </w:p>
    <w:p w14:paraId="18BF9512" w14:textId="252CA882" w:rsidR="00ED32F4" w:rsidRDefault="001A2DDC" w:rsidP="0091741F">
      <w:pPr>
        <w:ind w:left="-483" w:right="-993"/>
        <w:jc w:val="center"/>
        <w:rPr>
          <w:lang w:bidi="ar-EG"/>
        </w:rPr>
      </w:pPr>
      <w:r>
        <w:rPr>
          <w:noProof/>
        </w:rPr>
        <w:object w:dxaOrig="1440" w:dyaOrig="1440" w14:anchorId="26D7F44A">
          <v:shape id="_x0000_s1168" type="#_x0000_t75" style="position:absolute;left:0;text-align:left;margin-left:170.25pt;margin-top:15.05pt;width:207.75pt;height:128.5pt;z-index:251661824;mso-position-horizontal-relative:text;mso-position-vertical-relative:text">
            <v:imagedata r:id="rId26" o:title=""/>
          </v:shape>
          <o:OLEObject Type="Embed" ProgID="ChemDraw.Document.6.0" ShapeID="_x0000_s1168" DrawAspect="Content" ObjectID="_1586708098" r:id="rId27"/>
        </w:object>
      </w:r>
    </w:p>
    <w:p w14:paraId="08C69734" w14:textId="77777777" w:rsidR="00ED32F4" w:rsidRDefault="00ED32F4" w:rsidP="0091741F">
      <w:pPr>
        <w:ind w:left="-483" w:right="-993"/>
        <w:jc w:val="center"/>
        <w:rPr>
          <w:lang w:bidi="ar-EG"/>
        </w:rPr>
      </w:pPr>
    </w:p>
    <w:p w14:paraId="45A35A31" w14:textId="77777777" w:rsidR="00ED32F4" w:rsidRDefault="00ED32F4" w:rsidP="0091741F">
      <w:pPr>
        <w:ind w:left="-483" w:right="-993"/>
        <w:jc w:val="center"/>
        <w:rPr>
          <w:lang w:bidi="ar-EG"/>
        </w:rPr>
      </w:pPr>
    </w:p>
    <w:p w14:paraId="26C7DB66" w14:textId="77777777" w:rsidR="00ED32F4" w:rsidRDefault="00ED32F4" w:rsidP="0091741F">
      <w:pPr>
        <w:ind w:left="-483" w:right="-993"/>
        <w:jc w:val="center"/>
        <w:rPr>
          <w:lang w:bidi="ar-EG"/>
        </w:rPr>
      </w:pPr>
    </w:p>
    <w:p w14:paraId="5C38AA79" w14:textId="77777777" w:rsidR="0091741F" w:rsidRDefault="0091741F" w:rsidP="0091741F">
      <w:pPr>
        <w:ind w:left="-483" w:right="-993"/>
        <w:jc w:val="center"/>
        <w:rPr>
          <w:rtl/>
          <w:lang w:bidi="ar-EG"/>
        </w:rPr>
      </w:pPr>
    </w:p>
    <w:p w14:paraId="274E5780" w14:textId="42C4A1FD" w:rsidR="00444E5D" w:rsidRDefault="00444E5D">
      <w:pPr>
        <w:bidi w:val="0"/>
        <w:rPr>
          <w:rFonts w:asciiTheme="majorBidi" w:hAnsiTheme="majorBidi" w:cstheme="majorBidi"/>
          <w:b/>
          <w:bCs/>
          <w:sz w:val="32"/>
          <w:szCs w:val="32"/>
          <w:lang w:bidi="ar-EG"/>
        </w:rPr>
      </w:pPr>
      <w:r>
        <w:rPr>
          <w:rFonts w:asciiTheme="majorBidi" w:hAnsiTheme="majorBidi" w:cstheme="majorBidi"/>
          <w:b/>
          <w:bCs/>
          <w:sz w:val="32"/>
          <w:szCs w:val="32"/>
          <w:lang w:bidi="ar-EG"/>
        </w:rPr>
        <w:br w:type="page"/>
      </w:r>
    </w:p>
    <w:p w14:paraId="0C874F10" w14:textId="77777777" w:rsidR="007E2A3A" w:rsidRDefault="007E2A3A" w:rsidP="0091741F">
      <w:pPr>
        <w:ind w:right="-993"/>
        <w:jc w:val="center"/>
        <w:rPr>
          <w:rtl/>
          <w:lang w:bidi="ar-EG"/>
        </w:rPr>
      </w:pPr>
    </w:p>
    <w:p w14:paraId="037F9901" w14:textId="3B3DB67A" w:rsidR="007E2A3A" w:rsidRDefault="001A2DDC" w:rsidP="0091741F">
      <w:pPr>
        <w:ind w:right="-993"/>
        <w:jc w:val="center"/>
        <w:rPr>
          <w:rtl/>
          <w:lang w:bidi="ar-EG"/>
        </w:rPr>
      </w:pPr>
      <w:r>
        <w:rPr>
          <w:noProof/>
          <w:rtl/>
        </w:rPr>
        <w:object w:dxaOrig="1440" w:dyaOrig="1440" w14:anchorId="26D7F44A">
          <v:shape id="_x0000_s1183" type="#_x0000_t75" style="position:absolute;left:0;text-align:left;margin-left:14.25pt;margin-top:23.75pt;width:207.75pt;height:128.5pt;z-index:251665920;mso-position-horizontal-relative:text;mso-position-vertical-relative:text">
            <v:imagedata r:id="rId26" o:title=""/>
          </v:shape>
          <o:OLEObject Type="Embed" ProgID="ChemDraw.Document.6.0" ShapeID="_x0000_s1183" DrawAspect="Content" ObjectID="_1586708099" r:id="rId28"/>
        </w:object>
      </w:r>
    </w:p>
    <w:p w14:paraId="511D6420" w14:textId="0D022138" w:rsidR="007E2A3A" w:rsidRDefault="00C15461" w:rsidP="0091741F">
      <w:pPr>
        <w:ind w:right="-993"/>
        <w:jc w:val="center"/>
        <w:rPr>
          <w:rtl/>
          <w:lang w:bidi="ar-EG"/>
        </w:rPr>
      </w:pPr>
      <w:r>
        <w:rPr>
          <w:rFonts w:hint="cs"/>
          <w:noProof/>
        </w:rPr>
        <w:drawing>
          <wp:anchor distT="0" distB="0" distL="114300" distR="114300" simplePos="0" relativeHeight="251645440" behindDoc="1" locked="0" layoutInCell="1" allowOverlap="1" wp14:anchorId="45C38CA1" wp14:editId="55284379">
            <wp:simplePos x="0" y="0"/>
            <wp:positionH relativeFrom="margin">
              <wp:align>right</wp:align>
            </wp:positionH>
            <wp:positionV relativeFrom="paragraph">
              <wp:posOffset>-123825</wp:posOffset>
            </wp:positionV>
            <wp:extent cx="8780780" cy="4990962"/>
            <wp:effectExtent l="38100" t="38100" r="39370" b="38735"/>
            <wp:wrapNone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0">
                              <a14:imgEffect>
                                <a14:sharpenSoften amount="38000"/>
                              </a14:imgEffect>
                              <a14:imgEffect>
                                <a14:brightnessContrast bright="-5000" contrast="2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80780" cy="4990962"/>
                    </a:xfrm>
                    <a:prstGeom prst="rect">
                      <a:avLst/>
                    </a:prstGeom>
                    <a:noFill/>
                    <a:ln w="28575">
                      <a:solidFill>
                        <a:sysClr val="windowText" lastClr="00000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F96F245" w14:textId="77777777" w:rsidR="007E2A3A" w:rsidRDefault="007E2A3A" w:rsidP="0091741F">
      <w:pPr>
        <w:ind w:right="-993"/>
        <w:jc w:val="center"/>
        <w:rPr>
          <w:rtl/>
          <w:lang w:bidi="ar-EG"/>
        </w:rPr>
      </w:pPr>
    </w:p>
    <w:p w14:paraId="0CD92852" w14:textId="77777777" w:rsidR="007E2A3A" w:rsidRDefault="007E2A3A" w:rsidP="0091741F">
      <w:pPr>
        <w:ind w:right="-993"/>
        <w:jc w:val="center"/>
        <w:rPr>
          <w:rtl/>
          <w:lang w:bidi="ar-EG"/>
        </w:rPr>
      </w:pPr>
    </w:p>
    <w:p w14:paraId="01EC90F5" w14:textId="77777777" w:rsidR="007E2A3A" w:rsidRDefault="007E2A3A" w:rsidP="0091741F">
      <w:pPr>
        <w:ind w:right="-993"/>
        <w:jc w:val="center"/>
        <w:rPr>
          <w:rtl/>
          <w:lang w:bidi="ar-EG"/>
        </w:rPr>
      </w:pPr>
    </w:p>
    <w:p w14:paraId="6B81BF33" w14:textId="77777777" w:rsidR="0091741F" w:rsidRDefault="0091741F" w:rsidP="0091741F">
      <w:pPr>
        <w:ind w:right="-993"/>
        <w:jc w:val="center"/>
        <w:rPr>
          <w:rtl/>
          <w:lang w:bidi="ar-EG"/>
        </w:rPr>
      </w:pPr>
    </w:p>
    <w:p w14:paraId="6B90EA35" w14:textId="77777777" w:rsidR="00B55F3F" w:rsidRDefault="00B55F3F" w:rsidP="0029648D">
      <w:pPr>
        <w:ind w:right="-993"/>
        <w:rPr>
          <w:lang w:bidi="ar-EG"/>
        </w:rPr>
      </w:pPr>
    </w:p>
    <w:p w14:paraId="3175EC90" w14:textId="7B42582D" w:rsidR="00B55F3F" w:rsidRDefault="00B55F3F" w:rsidP="0029648D">
      <w:pPr>
        <w:ind w:right="-993"/>
        <w:rPr>
          <w:lang w:bidi="ar-EG"/>
        </w:rPr>
      </w:pPr>
    </w:p>
    <w:p w14:paraId="14012D27" w14:textId="77777777" w:rsidR="00B55F3F" w:rsidRDefault="00B55F3F" w:rsidP="0029648D">
      <w:pPr>
        <w:ind w:right="-993"/>
        <w:rPr>
          <w:lang w:bidi="ar-EG"/>
        </w:rPr>
      </w:pPr>
    </w:p>
    <w:p w14:paraId="0C2DE6AC" w14:textId="77777777" w:rsidR="00B55F3F" w:rsidRDefault="00B55F3F" w:rsidP="0029648D">
      <w:pPr>
        <w:ind w:right="-993"/>
        <w:rPr>
          <w:lang w:bidi="ar-EG"/>
        </w:rPr>
      </w:pPr>
    </w:p>
    <w:p w14:paraId="57F6FC1F" w14:textId="77777777" w:rsidR="00B55F3F" w:rsidRDefault="00B55F3F" w:rsidP="0029648D">
      <w:pPr>
        <w:ind w:right="-993"/>
        <w:rPr>
          <w:lang w:bidi="ar-EG"/>
        </w:rPr>
      </w:pPr>
    </w:p>
    <w:p w14:paraId="39330E79" w14:textId="77777777" w:rsidR="00B55F3F" w:rsidRDefault="00B55F3F" w:rsidP="0029648D">
      <w:pPr>
        <w:ind w:right="-993"/>
        <w:rPr>
          <w:lang w:bidi="ar-EG"/>
        </w:rPr>
      </w:pPr>
    </w:p>
    <w:p w14:paraId="76BF104B" w14:textId="77777777" w:rsidR="00B55F3F" w:rsidRDefault="00B55F3F" w:rsidP="0029648D">
      <w:pPr>
        <w:ind w:right="-993"/>
        <w:rPr>
          <w:lang w:bidi="ar-EG"/>
        </w:rPr>
      </w:pPr>
    </w:p>
    <w:p w14:paraId="1AE1135F" w14:textId="77777777" w:rsidR="00B55F3F" w:rsidRDefault="00B55F3F" w:rsidP="0029648D">
      <w:pPr>
        <w:ind w:right="-993"/>
        <w:rPr>
          <w:lang w:bidi="ar-EG"/>
        </w:rPr>
      </w:pPr>
    </w:p>
    <w:p w14:paraId="47B0DC62" w14:textId="77777777" w:rsidR="00B55F3F" w:rsidRDefault="00B55F3F" w:rsidP="0029648D">
      <w:pPr>
        <w:ind w:right="-993"/>
        <w:rPr>
          <w:lang w:bidi="ar-EG"/>
        </w:rPr>
      </w:pPr>
    </w:p>
    <w:p w14:paraId="67037045" w14:textId="77777777" w:rsidR="00B55F3F" w:rsidRDefault="00B55F3F" w:rsidP="0029648D">
      <w:pPr>
        <w:ind w:right="-993"/>
        <w:rPr>
          <w:lang w:bidi="ar-EG"/>
        </w:rPr>
      </w:pPr>
    </w:p>
    <w:p w14:paraId="09F6EAA6" w14:textId="68613EC9" w:rsidR="0091741F" w:rsidRDefault="00444E5D" w:rsidP="0029648D">
      <w:pPr>
        <w:ind w:right="-993"/>
        <w:rPr>
          <w:rtl/>
          <w:lang w:bidi="ar-EG"/>
        </w:rPr>
      </w:pPr>
      <w:r>
        <w:rPr>
          <w:rFonts w:hint="cs"/>
          <w:noProof/>
        </w:rPr>
        <w:lastRenderedPageBreak/>
        <w:drawing>
          <wp:anchor distT="0" distB="0" distL="114300" distR="114300" simplePos="0" relativeHeight="251646464" behindDoc="1" locked="0" layoutInCell="1" allowOverlap="1" wp14:anchorId="459F2CC1" wp14:editId="04B1507A">
            <wp:simplePos x="0" y="0"/>
            <wp:positionH relativeFrom="column">
              <wp:posOffset>57150</wp:posOffset>
            </wp:positionH>
            <wp:positionV relativeFrom="paragraph">
              <wp:posOffset>133349</wp:posOffset>
            </wp:positionV>
            <wp:extent cx="8767768" cy="5172075"/>
            <wp:effectExtent l="38100" t="38100" r="33655" b="28575"/>
            <wp:wrapNone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sharpenSoften amount="39000"/>
                              </a14:imgEffect>
                              <a14:imgEffect>
                                <a14:brightnessContrast bright="-1000" contrast="-8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70675" cy="517379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ysClr val="windowText" lastClr="00000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19030D1" w14:textId="151882DE" w:rsidR="0091741F" w:rsidRPr="0029648D" w:rsidRDefault="001A2DDC" w:rsidP="0091741F">
      <w:pPr>
        <w:ind w:right="-993"/>
        <w:jc w:val="center"/>
        <w:rPr>
          <w:rtl/>
          <w:lang w:bidi="ar-EG"/>
        </w:rPr>
      </w:pPr>
      <w:r>
        <w:rPr>
          <w:noProof/>
          <w:rtl/>
        </w:rPr>
        <w:object w:dxaOrig="1440" w:dyaOrig="1440" w14:anchorId="26D7F44A">
          <v:shape id="_x0000_s1184" type="#_x0000_t75" style="position:absolute;left:0;text-align:left;margin-left:43.5pt;margin-top:7.25pt;width:207.75pt;height:128.5pt;z-index:251666944;mso-position-horizontal-relative:text;mso-position-vertical-relative:text">
            <v:imagedata r:id="rId26" o:title=""/>
          </v:shape>
          <o:OLEObject Type="Embed" ProgID="ChemDraw.Document.6.0" ShapeID="_x0000_s1184" DrawAspect="Content" ObjectID="_1586708100" r:id="rId33"/>
        </w:object>
      </w:r>
    </w:p>
    <w:p w14:paraId="53AD9A7D" w14:textId="77777777" w:rsidR="0091741F" w:rsidRDefault="00B64460" w:rsidP="00B64460">
      <w:pPr>
        <w:tabs>
          <w:tab w:val="left" w:pos="6872"/>
        </w:tabs>
        <w:ind w:right="-993"/>
        <w:rPr>
          <w:lang w:bidi="ar-EG"/>
        </w:rPr>
      </w:pPr>
      <w:r>
        <w:rPr>
          <w:rtl/>
          <w:lang w:bidi="ar-EG"/>
        </w:rPr>
        <w:tab/>
      </w:r>
    </w:p>
    <w:p w14:paraId="460CA213" w14:textId="77777777" w:rsidR="00B64460" w:rsidRDefault="00B64460" w:rsidP="00B64460">
      <w:pPr>
        <w:tabs>
          <w:tab w:val="left" w:pos="6872"/>
        </w:tabs>
        <w:ind w:right="-993"/>
        <w:rPr>
          <w:lang w:bidi="ar-EG"/>
        </w:rPr>
      </w:pPr>
    </w:p>
    <w:p w14:paraId="6DB2859F" w14:textId="77777777" w:rsidR="00B64460" w:rsidRDefault="00B64460" w:rsidP="00B64460">
      <w:pPr>
        <w:tabs>
          <w:tab w:val="left" w:pos="6872"/>
        </w:tabs>
        <w:ind w:right="-993"/>
        <w:rPr>
          <w:lang w:bidi="ar-EG"/>
        </w:rPr>
      </w:pPr>
    </w:p>
    <w:p w14:paraId="74BD12FA" w14:textId="77777777" w:rsidR="00B64460" w:rsidRDefault="00B64460" w:rsidP="00B64460">
      <w:pPr>
        <w:tabs>
          <w:tab w:val="left" w:pos="6872"/>
        </w:tabs>
        <w:ind w:right="-993"/>
        <w:rPr>
          <w:lang w:bidi="ar-EG"/>
        </w:rPr>
      </w:pPr>
    </w:p>
    <w:p w14:paraId="148E0885" w14:textId="77777777" w:rsidR="00B64460" w:rsidRDefault="00B64460" w:rsidP="00287BDA">
      <w:pPr>
        <w:tabs>
          <w:tab w:val="left" w:pos="6872"/>
        </w:tabs>
        <w:ind w:right="-993"/>
        <w:jc w:val="right"/>
        <w:rPr>
          <w:lang w:bidi="ar-EG"/>
        </w:rPr>
      </w:pPr>
    </w:p>
    <w:p w14:paraId="27E987FF" w14:textId="77777777" w:rsidR="00B64460" w:rsidRDefault="00B64460" w:rsidP="00B64460">
      <w:pPr>
        <w:tabs>
          <w:tab w:val="left" w:pos="6872"/>
        </w:tabs>
        <w:ind w:right="-993"/>
        <w:rPr>
          <w:lang w:bidi="ar-EG"/>
        </w:rPr>
      </w:pPr>
    </w:p>
    <w:p w14:paraId="45130586" w14:textId="475F40DD" w:rsidR="00B64460" w:rsidRDefault="00B64460" w:rsidP="00B64460">
      <w:pPr>
        <w:tabs>
          <w:tab w:val="left" w:pos="6872"/>
        </w:tabs>
        <w:ind w:right="-993"/>
        <w:rPr>
          <w:lang w:bidi="ar-EG"/>
        </w:rPr>
      </w:pPr>
    </w:p>
    <w:p w14:paraId="05C7AEE3" w14:textId="77777777" w:rsidR="00B64460" w:rsidRDefault="00B64460" w:rsidP="00B64460">
      <w:pPr>
        <w:tabs>
          <w:tab w:val="left" w:pos="6872"/>
        </w:tabs>
        <w:ind w:right="-993"/>
        <w:rPr>
          <w:lang w:bidi="ar-EG"/>
        </w:rPr>
      </w:pPr>
    </w:p>
    <w:p w14:paraId="588CFFB3" w14:textId="77777777" w:rsidR="00B64460" w:rsidRDefault="00B64460" w:rsidP="00B64460">
      <w:pPr>
        <w:tabs>
          <w:tab w:val="left" w:pos="6872"/>
        </w:tabs>
        <w:ind w:right="-993"/>
        <w:rPr>
          <w:lang w:bidi="ar-EG"/>
        </w:rPr>
      </w:pPr>
    </w:p>
    <w:p w14:paraId="343A4993" w14:textId="77777777" w:rsidR="00B64460" w:rsidRDefault="00B64460" w:rsidP="00B64460">
      <w:pPr>
        <w:tabs>
          <w:tab w:val="left" w:pos="6872"/>
        </w:tabs>
        <w:ind w:right="-993"/>
        <w:rPr>
          <w:lang w:bidi="ar-EG"/>
        </w:rPr>
      </w:pPr>
    </w:p>
    <w:p w14:paraId="3B25542F" w14:textId="77777777" w:rsidR="00B64460" w:rsidRDefault="00B64460" w:rsidP="00B64460">
      <w:pPr>
        <w:tabs>
          <w:tab w:val="left" w:pos="6872"/>
        </w:tabs>
        <w:ind w:right="-993"/>
        <w:rPr>
          <w:lang w:bidi="ar-EG"/>
        </w:rPr>
      </w:pPr>
    </w:p>
    <w:p w14:paraId="221B695D" w14:textId="77777777" w:rsidR="00B64460" w:rsidRDefault="00B64460" w:rsidP="00B64460">
      <w:pPr>
        <w:tabs>
          <w:tab w:val="left" w:pos="6872"/>
        </w:tabs>
        <w:ind w:right="-993"/>
        <w:rPr>
          <w:lang w:bidi="ar-EG"/>
        </w:rPr>
      </w:pPr>
    </w:p>
    <w:p w14:paraId="10A5E9E8" w14:textId="77777777" w:rsidR="00B64460" w:rsidRDefault="00B64460" w:rsidP="00B64460">
      <w:pPr>
        <w:tabs>
          <w:tab w:val="left" w:pos="6872"/>
        </w:tabs>
        <w:ind w:right="-993"/>
        <w:rPr>
          <w:rtl/>
          <w:lang w:bidi="ar-EG"/>
        </w:rPr>
      </w:pPr>
    </w:p>
    <w:p w14:paraId="6F54F962" w14:textId="77777777" w:rsidR="0091741F" w:rsidRDefault="0091741F" w:rsidP="0091741F">
      <w:pPr>
        <w:ind w:right="-993"/>
        <w:jc w:val="center"/>
        <w:rPr>
          <w:rtl/>
          <w:lang w:bidi="ar-EG"/>
        </w:rPr>
      </w:pPr>
    </w:p>
    <w:p w14:paraId="29F027F4" w14:textId="77777777" w:rsidR="0091741F" w:rsidRDefault="0091741F" w:rsidP="0091741F">
      <w:pPr>
        <w:ind w:right="-993"/>
        <w:jc w:val="center"/>
        <w:rPr>
          <w:rtl/>
          <w:lang w:bidi="ar-EG"/>
        </w:rPr>
      </w:pPr>
    </w:p>
    <w:p w14:paraId="773124D8" w14:textId="6D9BB769" w:rsidR="00B502A6" w:rsidRDefault="007E2453" w:rsidP="00B502A6">
      <w:pPr>
        <w:ind w:right="-993"/>
        <w:jc w:val="center"/>
        <w:rPr>
          <w:rtl/>
          <w:lang w:bidi="ar-EG"/>
        </w:rPr>
      </w:pPr>
      <w:r>
        <w:rPr>
          <w:rFonts w:hint="cs"/>
          <w:noProof/>
        </w:rPr>
        <w:lastRenderedPageBreak/>
        <w:drawing>
          <wp:anchor distT="0" distB="0" distL="114300" distR="114300" simplePos="0" relativeHeight="251647488" behindDoc="1" locked="0" layoutInCell="1" allowOverlap="1" wp14:anchorId="6E45060C" wp14:editId="216911CB">
            <wp:simplePos x="0" y="0"/>
            <wp:positionH relativeFrom="margin">
              <wp:posOffset>47625</wp:posOffset>
            </wp:positionH>
            <wp:positionV relativeFrom="paragraph">
              <wp:posOffset>266699</wp:posOffset>
            </wp:positionV>
            <wp:extent cx="8772525" cy="5172075"/>
            <wp:effectExtent l="38100" t="38100" r="47625" b="47625"/>
            <wp:wrapNone/>
            <wp:docPr id="74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35">
                              <a14:imgEffect>
                                <a14:sharpenSoften amount="27000"/>
                              </a14:imgEffect>
                              <a14:imgEffect>
                                <a14:brightnessContrast bright="5000" contrast="2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72525" cy="5172075"/>
                    </a:xfrm>
                    <a:prstGeom prst="rect">
                      <a:avLst/>
                    </a:prstGeom>
                    <a:noFill/>
                    <a:ln w="28575">
                      <a:solidFill>
                        <a:sysClr val="windowText" lastClr="00000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3EF8201" w14:textId="5E4DE6CA" w:rsidR="00B502A6" w:rsidRDefault="001A2DDC" w:rsidP="00B502A6">
      <w:pPr>
        <w:ind w:right="-993"/>
        <w:jc w:val="center"/>
        <w:rPr>
          <w:rtl/>
          <w:lang w:bidi="ar-EG"/>
        </w:rPr>
      </w:pPr>
      <w:r>
        <w:rPr>
          <w:noProof/>
          <w:rtl/>
        </w:rPr>
        <w:object w:dxaOrig="1440" w:dyaOrig="1440" w14:anchorId="700DB583">
          <v:shape id="_x0000_s1185" type="#_x0000_t75" style="position:absolute;left:0;text-align:left;margin-left:43.75pt;margin-top:8.85pt;width:215.75pt;height:137.65pt;z-index:251667968;mso-position-horizontal-relative:text;mso-position-vertical-relative:text">
            <v:imagedata r:id="rId36" o:title=""/>
          </v:shape>
          <o:OLEObject Type="Embed" ProgID="ChemDraw.Document.6.0" ShapeID="_x0000_s1185" DrawAspect="Content" ObjectID="_1586708101" r:id="rId37"/>
        </w:object>
      </w:r>
    </w:p>
    <w:p w14:paraId="765B509A" w14:textId="77777777" w:rsidR="00B64460" w:rsidRDefault="00B64460" w:rsidP="007464A4">
      <w:pPr>
        <w:ind w:left="-668" w:right="-709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14:paraId="283027E5" w14:textId="77777777" w:rsidR="00B64460" w:rsidRDefault="00B64460" w:rsidP="007464A4">
      <w:pPr>
        <w:ind w:left="-668" w:right="-709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14:paraId="5A775115" w14:textId="77777777" w:rsidR="00B64460" w:rsidRDefault="00B64460" w:rsidP="007464A4">
      <w:pPr>
        <w:ind w:left="-668" w:right="-709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14:paraId="2E6E8B1D" w14:textId="77777777" w:rsidR="00B64460" w:rsidRDefault="00B64460" w:rsidP="007464A4">
      <w:pPr>
        <w:ind w:left="-668" w:right="-709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14:paraId="61DBB45F" w14:textId="77777777" w:rsidR="00B64460" w:rsidRDefault="00B64460" w:rsidP="007464A4">
      <w:pPr>
        <w:ind w:left="-668" w:right="-709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14:paraId="44A37C60" w14:textId="6EE2BD31" w:rsidR="00B64460" w:rsidRDefault="00B64460" w:rsidP="007464A4">
      <w:pPr>
        <w:ind w:left="-668" w:right="-709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14:paraId="4EE73CE0" w14:textId="77777777" w:rsidR="00B64460" w:rsidRDefault="00B64460" w:rsidP="007464A4">
      <w:pPr>
        <w:ind w:left="-668" w:right="-709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14:paraId="18173A97" w14:textId="77777777" w:rsidR="00B64460" w:rsidRDefault="00B64460" w:rsidP="007464A4">
      <w:pPr>
        <w:ind w:left="-668" w:right="-709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14:paraId="4E2F64D5" w14:textId="77777777" w:rsidR="00B64460" w:rsidRDefault="00B64460" w:rsidP="007464A4">
      <w:pPr>
        <w:ind w:left="-668" w:right="-709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14:paraId="0B3C1F24" w14:textId="77777777" w:rsidR="00B64460" w:rsidRDefault="00B64460" w:rsidP="007464A4">
      <w:pPr>
        <w:ind w:left="-668" w:right="-709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14:paraId="1C8360CD" w14:textId="77777777" w:rsidR="00B64460" w:rsidRDefault="00B64460" w:rsidP="007464A4">
      <w:pPr>
        <w:ind w:left="-668" w:right="-709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14:paraId="77255F34" w14:textId="77777777" w:rsidR="00B64460" w:rsidRDefault="00B64460" w:rsidP="007464A4">
      <w:pPr>
        <w:ind w:left="-668" w:right="-709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14:paraId="6FC239B6" w14:textId="77777777" w:rsidR="00B64460" w:rsidRDefault="00B64460" w:rsidP="007464A4">
      <w:pPr>
        <w:ind w:left="-668" w:right="-709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14:paraId="092CE3A5" w14:textId="77777777" w:rsidR="00B64460" w:rsidRDefault="00B64460" w:rsidP="007464A4">
      <w:pPr>
        <w:ind w:left="-668" w:right="-709"/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14:paraId="30B318DB" w14:textId="5F24AC37" w:rsidR="00B64460" w:rsidRPr="00444E5D" w:rsidRDefault="007E2453" w:rsidP="00444E5D">
      <w:pPr>
        <w:bidi w:val="0"/>
        <w:rPr>
          <w:rFonts w:asciiTheme="majorBidi" w:hAnsiTheme="majorBidi" w:cstheme="majorBidi"/>
          <w:b/>
          <w:bCs/>
          <w:sz w:val="32"/>
          <w:szCs w:val="32"/>
        </w:rPr>
      </w:pPr>
      <w:r>
        <w:rPr>
          <w:noProof/>
        </w:rPr>
        <w:lastRenderedPageBreak/>
        <w:drawing>
          <wp:anchor distT="0" distB="0" distL="114300" distR="114300" simplePos="0" relativeHeight="251649536" behindDoc="1" locked="0" layoutInCell="1" allowOverlap="1" wp14:anchorId="2481629D" wp14:editId="56DC586F">
            <wp:simplePos x="0" y="0"/>
            <wp:positionH relativeFrom="column">
              <wp:posOffset>66675</wp:posOffset>
            </wp:positionH>
            <wp:positionV relativeFrom="paragraph">
              <wp:posOffset>-180976</wp:posOffset>
            </wp:positionV>
            <wp:extent cx="8751570" cy="5648325"/>
            <wp:effectExtent l="38100" t="38100" r="30480" b="47625"/>
            <wp:wrapNone/>
            <wp:docPr id="80" name="Picture 80" descr="C:\Users\dell\AppData\Local\Microsoft\Windows\Temporary Internet Files\Content.Word\33333333_00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C:\Users\dell\AppData\Local\Microsoft\Windows\Temporary Internet Files\Content.Word\33333333_009.jpg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51750" cy="5648441"/>
                    </a:xfrm>
                    <a:prstGeom prst="rect">
                      <a:avLst/>
                    </a:prstGeom>
                    <a:noFill/>
                    <a:ln w="28575">
                      <a:solidFill>
                        <a:sysClr val="windowText" lastClr="00000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A2DDC">
        <w:rPr>
          <w:rFonts w:asciiTheme="majorBidi" w:hAnsiTheme="majorBidi" w:cstheme="majorBidi"/>
          <w:b/>
          <w:bCs/>
          <w:noProof/>
          <w:sz w:val="32"/>
          <w:szCs w:val="32"/>
        </w:rPr>
        <w:object w:dxaOrig="1440" w:dyaOrig="1440" w14:anchorId="700DB583">
          <v:shape id="_x0000_s1186" type="#_x0000_t75" style="position:absolute;margin-left:33.25pt;margin-top:-4.1pt;width:215.75pt;height:137.65pt;z-index:251668992;mso-position-horizontal-relative:text;mso-position-vertical-relative:text">
            <v:imagedata r:id="rId36" o:title=""/>
          </v:shape>
          <o:OLEObject Type="Embed" ProgID="ChemDraw.Document.6.0" ShapeID="_x0000_s1186" DrawAspect="Content" ObjectID="_1586708102" r:id="rId39"/>
        </w:object>
      </w:r>
      <w:r w:rsidR="00444E5D">
        <w:rPr>
          <w:rFonts w:asciiTheme="majorBidi" w:hAnsiTheme="majorBidi" w:cstheme="majorBidi"/>
          <w:b/>
          <w:bCs/>
          <w:sz w:val="32"/>
          <w:szCs w:val="32"/>
        </w:rPr>
        <w:br w:type="page"/>
      </w:r>
    </w:p>
    <w:p w14:paraId="549B9C69" w14:textId="3558279A" w:rsidR="00B502A6" w:rsidRDefault="007E2453" w:rsidP="00B64460">
      <w:pPr>
        <w:ind w:left="-908" w:right="-993"/>
        <w:jc w:val="center"/>
        <w:rPr>
          <w:rtl/>
          <w:lang w:bidi="ar-EG"/>
        </w:rPr>
      </w:pPr>
      <w:r>
        <w:rPr>
          <w:rFonts w:asciiTheme="majorBidi" w:hAnsiTheme="majorBidi" w:cstheme="majorBidi"/>
          <w:noProof/>
          <w:sz w:val="24"/>
          <w:szCs w:val="24"/>
        </w:rPr>
        <w:lastRenderedPageBreak/>
        <w:drawing>
          <wp:anchor distT="0" distB="0" distL="114300" distR="114300" simplePos="0" relativeHeight="251637248" behindDoc="1" locked="0" layoutInCell="1" allowOverlap="1" wp14:anchorId="4DBA49C7" wp14:editId="5E39834C">
            <wp:simplePos x="0" y="0"/>
            <wp:positionH relativeFrom="margin">
              <wp:posOffset>47625</wp:posOffset>
            </wp:positionH>
            <wp:positionV relativeFrom="paragraph">
              <wp:posOffset>171450</wp:posOffset>
            </wp:positionV>
            <wp:extent cx="8790305" cy="5276850"/>
            <wp:effectExtent l="38100" t="38100" r="29845" b="3810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1">
                              <a14:imgEffect>
                                <a14:sharpenSoften amount="63000"/>
                              </a14:imgEffect>
                              <a14:imgEffect>
                                <a14:brightnessContrast bright="3000" contrast="-16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90691" cy="5277082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745AFA1" w14:textId="09B30F21" w:rsidR="00B502A6" w:rsidRDefault="00B502A6" w:rsidP="00B502A6">
      <w:pPr>
        <w:tabs>
          <w:tab w:val="left" w:pos="7406"/>
        </w:tabs>
        <w:rPr>
          <w:rFonts w:asciiTheme="majorBidi" w:hAnsiTheme="majorBidi" w:cstheme="majorBidi"/>
          <w:sz w:val="24"/>
          <w:szCs w:val="24"/>
          <w:rtl/>
          <w:lang w:bidi="ar-EG"/>
        </w:rPr>
      </w:pPr>
    </w:p>
    <w:p w14:paraId="776FADB1" w14:textId="77777777" w:rsidR="00D62616" w:rsidRDefault="00D62616" w:rsidP="00B502A6">
      <w:pPr>
        <w:tabs>
          <w:tab w:val="left" w:pos="7406"/>
        </w:tabs>
        <w:rPr>
          <w:rFonts w:asciiTheme="majorBidi" w:hAnsiTheme="majorBidi" w:cstheme="majorBidi"/>
          <w:sz w:val="24"/>
          <w:szCs w:val="24"/>
          <w:lang w:bidi="ar-EG"/>
        </w:rPr>
      </w:pPr>
    </w:p>
    <w:p w14:paraId="12676952" w14:textId="77777777" w:rsidR="00B64460" w:rsidRDefault="00B64460" w:rsidP="00B502A6">
      <w:pPr>
        <w:tabs>
          <w:tab w:val="left" w:pos="7406"/>
        </w:tabs>
        <w:rPr>
          <w:rFonts w:asciiTheme="majorBidi" w:hAnsiTheme="majorBidi" w:cstheme="majorBidi"/>
          <w:sz w:val="24"/>
          <w:szCs w:val="24"/>
          <w:lang w:bidi="ar-EG"/>
        </w:rPr>
      </w:pPr>
    </w:p>
    <w:p w14:paraId="244038BF" w14:textId="77777777" w:rsidR="00B64460" w:rsidRDefault="00B64460" w:rsidP="00B502A6">
      <w:pPr>
        <w:tabs>
          <w:tab w:val="left" w:pos="7406"/>
        </w:tabs>
        <w:rPr>
          <w:rFonts w:asciiTheme="majorBidi" w:hAnsiTheme="majorBidi" w:cstheme="majorBidi"/>
          <w:sz w:val="24"/>
          <w:szCs w:val="24"/>
          <w:lang w:bidi="ar-EG"/>
        </w:rPr>
      </w:pPr>
    </w:p>
    <w:p w14:paraId="4ECDB594" w14:textId="77777777" w:rsidR="00B64460" w:rsidRDefault="00B64460" w:rsidP="00B502A6">
      <w:pPr>
        <w:tabs>
          <w:tab w:val="left" w:pos="7406"/>
        </w:tabs>
        <w:rPr>
          <w:rFonts w:asciiTheme="majorBidi" w:hAnsiTheme="majorBidi" w:cstheme="majorBidi"/>
          <w:sz w:val="24"/>
          <w:szCs w:val="24"/>
          <w:lang w:bidi="ar-EG"/>
        </w:rPr>
      </w:pPr>
    </w:p>
    <w:p w14:paraId="44BBBF77" w14:textId="77777777" w:rsidR="00B64460" w:rsidRDefault="00B64460" w:rsidP="00B502A6">
      <w:pPr>
        <w:tabs>
          <w:tab w:val="left" w:pos="7406"/>
        </w:tabs>
        <w:rPr>
          <w:rFonts w:asciiTheme="majorBidi" w:hAnsiTheme="majorBidi" w:cstheme="majorBidi"/>
          <w:sz w:val="24"/>
          <w:szCs w:val="24"/>
          <w:lang w:bidi="ar-EG"/>
        </w:rPr>
      </w:pPr>
    </w:p>
    <w:p w14:paraId="71AD03C1" w14:textId="2621C8DC" w:rsidR="00B64460" w:rsidRDefault="001A2DDC" w:rsidP="00B502A6">
      <w:pPr>
        <w:tabs>
          <w:tab w:val="left" w:pos="7406"/>
        </w:tabs>
        <w:rPr>
          <w:rFonts w:asciiTheme="majorBidi" w:hAnsiTheme="majorBidi" w:cstheme="majorBidi"/>
          <w:sz w:val="24"/>
          <w:szCs w:val="24"/>
          <w:lang w:bidi="ar-EG"/>
        </w:rPr>
      </w:pPr>
      <w:r>
        <w:rPr>
          <w:rFonts w:asciiTheme="majorBidi" w:hAnsiTheme="majorBidi" w:cstheme="majorBidi"/>
          <w:noProof/>
          <w:sz w:val="24"/>
          <w:szCs w:val="24"/>
        </w:rPr>
        <w:object w:dxaOrig="1440" w:dyaOrig="1440" w14:anchorId="5509399C">
          <v:shape id="_x0000_s1165" type="#_x0000_t75" style="position:absolute;left:0;text-align:left;margin-left:145pt;margin-top:13.35pt;width:221.75pt;height:144.65pt;z-index:251660800;mso-position-horizontal-relative:text;mso-position-vertical-relative:text">
            <v:imagedata r:id="rId42" o:title=""/>
          </v:shape>
          <o:OLEObject Type="Embed" ProgID="ChemDraw.Document.6.0" ShapeID="_x0000_s1165" DrawAspect="Content" ObjectID="_1586708103" r:id="rId43"/>
        </w:object>
      </w:r>
    </w:p>
    <w:p w14:paraId="157606EA" w14:textId="672F8C2F" w:rsidR="00B64460" w:rsidRDefault="00B64460" w:rsidP="00B502A6">
      <w:pPr>
        <w:tabs>
          <w:tab w:val="left" w:pos="7406"/>
        </w:tabs>
        <w:rPr>
          <w:rFonts w:asciiTheme="majorBidi" w:hAnsiTheme="majorBidi" w:cstheme="majorBidi"/>
          <w:sz w:val="24"/>
          <w:szCs w:val="24"/>
          <w:lang w:bidi="ar-EG"/>
        </w:rPr>
      </w:pPr>
    </w:p>
    <w:p w14:paraId="6BF405F6" w14:textId="77777777" w:rsidR="00B64460" w:rsidRDefault="00B64460" w:rsidP="00B502A6">
      <w:pPr>
        <w:tabs>
          <w:tab w:val="left" w:pos="7406"/>
        </w:tabs>
        <w:rPr>
          <w:rFonts w:asciiTheme="majorBidi" w:hAnsiTheme="majorBidi" w:cstheme="majorBidi"/>
          <w:sz w:val="24"/>
          <w:szCs w:val="24"/>
          <w:lang w:bidi="ar-EG"/>
        </w:rPr>
      </w:pPr>
    </w:p>
    <w:p w14:paraId="0B95AF19" w14:textId="77777777" w:rsidR="00B64460" w:rsidRDefault="00B64460" w:rsidP="00B502A6">
      <w:pPr>
        <w:tabs>
          <w:tab w:val="left" w:pos="7406"/>
        </w:tabs>
        <w:rPr>
          <w:rFonts w:asciiTheme="majorBidi" w:hAnsiTheme="majorBidi" w:cstheme="majorBidi"/>
          <w:sz w:val="24"/>
          <w:szCs w:val="24"/>
          <w:lang w:bidi="ar-EG"/>
        </w:rPr>
      </w:pPr>
    </w:p>
    <w:p w14:paraId="086B07F6" w14:textId="77777777" w:rsidR="00B64460" w:rsidRDefault="00B64460" w:rsidP="00B502A6">
      <w:pPr>
        <w:tabs>
          <w:tab w:val="left" w:pos="7406"/>
        </w:tabs>
        <w:rPr>
          <w:rFonts w:asciiTheme="majorBidi" w:hAnsiTheme="majorBidi" w:cstheme="majorBidi"/>
          <w:sz w:val="24"/>
          <w:szCs w:val="24"/>
          <w:lang w:bidi="ar-EG"/>
        </w:rPr>
      </w:pPr>
    </w:p>
    <w:p w14:paraId="0D1D0C7C" w14:textId="77777777" w:rsidR="00B64460" w:rsidRDefault="00B64460" w:rsidP="00B502A6">
      <w:pPr>
        <w:tabs>
          <w:tab w:val="left" w:pos="7406"/>
        </w:tabs>
        <w:rPr>
          <w:rFonts w:asciiTheme="majorBidi" w:hAnsiTheme="majorBidi" w:cstheme="majorBidi"/>
          <w:sz w:val="24"/>
          <w:szCs w:val="24"/>
          <w:lang w:bidi="ar-EG"/>
        </w:rPr>
      </w:pPr>
    </w:p>
    <w:p w14:paraId="2E74B9A7" w14:textId="77777777" w:rsidR="00B64460" w:rsidRDefault="00B64460" w:rsidP="00B502A6">
      <w:pPr>
        <w:tabs>
          <w:tab w:val="left" w:pos="7406"/>
        </w:tabs>
        <w:rPr>
          <w:rFonts w:asciiTheme="majorBidi" w:hAnsiTheme="majorBidi" w:cstheme="majorBidi"/>
          <w:sz w:val="24"/>
          <w:szCs w:val="24"/>
          <w:lang w:bidi="ar-EG"/>
        </w:rPr>
      </w:pPr>
    </w:p>
    <w:p w14:paraId="4F0315E2" w14:textId="77777777" w:rsidR="00B64460" w:rsidRDefault="00B64460" w:rsidP="00AF03F3">
      <w:pPr>
        <w:tabs>
          <w:tab w:val="left" w:pos="7406"/>
        </w:tabs>
        <w:jc w:val="right"/>
        <w:rPr>
          <w:rFonts w:asciiTheme="majorBidi" w:hAnsiTheme="majorBidi" w:cstheme="majorBidi"/>
          <w:sz w:val="24"/>
          <w:szCs w:val="24"/>
          <w:rtl/>
          <w:lang w:bidi="ar-EG"/>
        </w:rPr>
      </w:pPr>
    </w:p>
    <w:p w14:paraId="637F7B65" w14:textId="1A2FA8FB" w:rsidR="00444E5D" w:rsidRDefault="00444E5D">
      <w:pPr>
        <w:bidi w:val="0"/>
        <w:rPr>
          <w:rFonts w:asciiTheme="majorBidi" w:hAnsiTheme="majorBidi" w:cstheme="majorBidi"/>
          <w:b/>
          <w:bCs/>
          <w:sz w:val="32"/>
          <w:szCs w:val="32"/>
        </w:rPr>
      </w:pPr>
      <w:r>
        <w:rPr>
          <w:rFonts w:asciiTheme="majorBidi" w:hAnsiTheme="majorBidi" w:cstheme="majorBidi"/>
          <w:b/>
          <w:bCs/>
          <w:sz w:val="32"/>
          <w:szCs w:val="32"/>
        </w:rPr>
        <w:br w:type="page"/>
      </w:r>
    </w:p>
    <w:p w14:paraId="31726CF7" w14:textId="426DA882" w:rsidR="00D62616" w:rsidRDefault="007E2453" w:rsidP="00B502A6">
      <w:pPr>
        <w:tabs>
          <w:tab w:val="left" w:pos="7406"/>
        </w:tabs>
        <w:rPr>
          <w:rFonts w:asciiTheme="majorBidi" w:hAnsiTheme="majorBidi" w:cstheme="majorBidi"/>
          <w:sz w:val="24"/>
          <w:szCs w:val="24"/>
          <w:rtl/>
          <w:lang w:bidi="ar-EG"/>
        </w:rPr>
      </w:pPr>
      <w:r>
        <w:rPr>
          <w:rFonts w:asciiTheme="majorBidi" w:hAnsiTheme="majorBidi" w:cstheme="majorBidi" w:hint="cs"/>
          <w:noProof/>
          <w:sz w:val="24"/>
          <w:szCs w:val="24"/>
        </w:rPr>
        <w:lastRenderedPageBreak/>
        <w:drawing>
          <wp:anchor distT="0" distB="0" distL="114300" distR="114300" simplePos="0" relativeHeight="251650560" behindDoc="1" locked="0" layoutInCell="1" allowOverlap="1" wp14:anchorId="5DF3F4E7" wp14:editId="5F6EE6CE">
            <wp:simplePos x="0" y="0"/>
            <wp:positionH relativeFrom="margin">
              <wp:posOffset>85725</wp:posOffset>
            </wp:positionH>
            <wp:positionV relativeFrom="paragraph">
              <wp:posOffset>238125</wp:posOffset>
            </wp:positionV>
            <wp:extent cx="8648700" cy="5219700"/>
            <wp:effectExtent l="76200" t="76200" r="133350" b="133350"/>
            <wp:wrapNone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5">
                              <a14:imgEffect>
                                <a14:sharpenSoften amount="45000"/>
                              </a14:imgEffect>
                              <a14:imgEffect>
                                <a14:brightnessContrast bright="-5000" contrast="12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48700" cy="521970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CADC828" w14:textId="63EAD155" w:rsidR="00284486" w:rsidRDefault="001A2DDC" w:rsidP="00B502A6">
      <w:pPr>
        <w:tabs>
          <w:tab w:val="left" w:pos="7406"/>
        </w:tabs>
        <w:rPr>
          <w:rFonts w:asciiTheme="majorBidi" w:hAnsiTheme="majorBidi" w:cstheme="majorBidi"/>
          <w:sz w:val="24"/>
          <w:szCs w:val="24"/>
          <w:rtl/>
          <w:lang w:bidi="ar-EG"/>
        </w:rPr>
      </w:pPr>
      <w:r>
        <w:rPr>
          <w:rFonts w:asciiTheme="majorBidi" w:hAnsiTheme="majorBidi" w:cstheme="majorBidi"/>
          <w:noProof/>
          <w:sz w:val="24"/>
          <w:szCs w:val="24"/>
          <w:rtl/>
        </w:rPr>
        <w:object w:dxaOrig="1440" w:dyaOrig="1440" w14:anchorId="5509399C">
          <v:shape id="_x0000_s1187" type="#_x0000_t75" style="position:absolute;left:0;text-align:left;margin-left:76.75pt;margin-top:22.5pt;width:221.65pt;height:144.65pt;z-index:251670016;mso-position-horizontal-relative:text;mso-position-vertical-relative:text">
            <v:imagedata r:id="rId46" o:title=""/>
          </v:shape>
          <o:OLEObject Type="Embed" ProgID="ChemDraw.Document.6.0" ShapeID="_x0000_s1187" DrawAspect="Content" ObjectID="_1586708104" r:id="rId47"/>
        </w:object>
      </w:r>
    </w:p>
    <w:p w14:paraId="21E460AE" w14:textId="77777777" w:rsidR="00B64460" w:rsidRDefault="00B64460" w:rsidP="00655FAE">
      <w:pPr>
        <w:tabs>
          <w:tab w:val="left" w:pos="7406"/>
        </w:tabs>
        <w:ind w:hanging="625"/>
        <w:rPr>
          <w:rFonts w:asciiTheme="majorBidi" w:hAnsiTheme="majorBidi" w:cstheme="majorBidi"/>
          <w:sz w:val="24"/>
          <w:szCs w:val="24"/>
          <w:lang w:bidi="ar-EG"/>
        </w:rPr>
      </w:pPr>
    </w:p>
    <w:p w14:paraId="515DA4E3" w14:textId="77777777" w:rsidR="00B64460" w:rsidRDefault="00B64460" w:rsidP="00655FAE">
      <w:pPr>
        <w:tabs>
          <w:tab w:val="left" w:pos="7406"/>
        </w:tabs>
        <w:ind w:hanging="625"/>
        <w:rPr>
          <w:rFonts w:asciiTheme="majorBidi" w:hAnsiTheme="majorBidi" w:cstheme="majorBidi"/>
          <w:sz w:val="24"/>
          <w:szCs w:val="24"/>
          <w:lang w:bidi="ar-EG"/>
        </w:rPr>
      </w:pPr>
    </w:p>
    <w:p w14:paraId="108B82B7" w14:textId="77777777" w:rsidR="00B64460" w:rsidRDefault="00B64460" w:rsidP="00655FAE">
      <w:pPr>
        <w:tabs>
          <w:tab w:val="left" w:pos="7406"/>
        </w:tabs>
        <w:ind w:hanging="625"/>
        <w:rPr>
          <w:rFonts w:asciiTheme="majorBidi" w:hAnsiTheme="majorBidi" w:cstheme="majorBidi"/>
          <w:sz w:val="24"/>
          <w:szCs w:val="24"/>
          <w:lang w:bidi="ar-EG"/>
        </w:rPr>
      </w:pPr>
    </w:p>
    <w:p w14:paraId="53226FAF" w14:textId="77777777" w:rsidR="00B64460" w:rsidRDefault="00B64460" w:rsidP="003243F4">
      <w:pPr>
        <w:tabs>
          <w:tab w:val="left" w:pos="7406"/>
        </w:tabs>
        <w:ind w:hanging="625"/>
        <w:jc w:val="right"/>
        <w:rPr>
          <w:rFonts w:asciiTheme="majorBidi" w:hAnsiTheme="majorBidi" w:cstheme="majorBidi"/>
          <w:sz w:val="24"/>
          <w:szCs w:val="24"/>
          <w:lang w:bidi="ar-EG"/>
        </w:rPr>
      </w:pPr>
    </w:p>
    <w:p w14:paraId="6B23782B" w14:textId="77777777" w:rsidR="00B64460" w:rsidRDefault="00B64460" w:rsidP="00655FAE">
      <w:pPr>
        <w:tabs>
          <w:tab w:val="left" w:pos="7406"/>
        </w:tabs>
        <w:ind w:hanging="625"/>
        <w:rPr>
          <w:rFonts w:asciiTheme="majorBidi" w:hAnsiTheme="majorBidi" w:cstheme="majorBidi"/>
          <w:sz w:val="24"/>
          <w:szCs w:val="24"/>
          <w:lang w:bidi="ar-EG"/>
        </w:rPr>
      </w:pPr>
    </w:p>
    <w:p w14:paraId="4AC60387" w14:textId="612F1768" w:rsidR="00B64460" w:rsidRDefault="00B64460" w:rsidP="00655FAE">
      <w:pPr>
        <w:tabs>
          <w:tab w:val="left" w:pos="7406"/>
        </w:tabs>
        <w:ind w:hanging="625"/>
        <w:rPr>
          <w:rFonts w:asciiTheme="majorBidi" w:hAnsiTheme="majorBidi" w:cstheme="majorBidi"/>
          <w:sz w:val="24"/>
          <w:szCs w:val="24"/>
          <w:lang w:bidi="ar-EG"/>
        </w:rPr>
      </w:pPr>
    </w:p>
    <w:p w14:paraId="29824044" w14:textId="77777777" w:rsidR="00B64460" w:rsidRDefault="00B64460" w:rsidP="00655FAE">
      <w:pPr>
        <w:tabs>
          <w:tab w:val="left" w:pos="7406"/>
        </w:tabs>
        <w:ind w:hanging="625"/>
        <w:rPr>
          <w:rFonts w:asciiTheme="majorBidi" w:hAnsiTheme="majorBidi" w:cstheme="majorBidi"/>
          <w:sz w:val="24"/>
          <w:szCs w:val="24"/>
          <w:lang w:bidi="ar-EG"/>
        </w:rPr>
      </w:pPr>
    </w:p>
    <w:p w14:paraId="04E82B9A" w14:textId="77777777" w:rsidR="00B64460" w:rsidRDefault="00B64460" w:rsidP="00655FAE">
      <w:pPr>
        <w:tabs>
          <w:tab w:val="left" w:pos="7406"/>
        </w:tabs>
        <w:ind w:hanging="625"/>
        <w:rPr>
          <w:rFonts w:asciiTheme="majorBidi" w:hAnsiTheme="majorBidi" w:cstheme="majorBidi"/>
          <w:sz w:val="24"/>
          <w:szCs w:val="24"/>
          <w:lang w:bidi="ar-EG"/>
        </w:rPr>
      </w:pPr>
    </w:p>
    <w:p w14:paraId="59DD5D94" w14:textId="77777777" w:rsidR="00B64460" w:rsidRDefault="00B64460" w:rsidP="00655FAE">
      <w:pPr>
        <w:tabs>
          <w:tab w:val="left" w:pos="7406"/>
        </w:tabs>
        <w:ind w:hanging="625"/>
        <w:rPr>
          <w:rFonts w:asciiTheme="majorBidi" w:hAnsiTheme="majorBidi" w:cstheme="majorBidi"/>
          <w:sz w:val="24"/>
          <w:szCs w:val="24"/>
          <w:lang w:bidi="ar-EG"/>
        </w:rPr>
      </w:pPr>
    </w:p>
    <w:p w14:paraId="1C5BDE2B" w14:textId="77777777" w:rsidR="00B64460" w:rsidRDefault="00B64460" w:rsidP="00655FAE">
      <w:pPr>
        <w:tabs>
          <w:tab w:val="left" w:pos="7406"/>
        </w:tabs>
        <w:ind w:hanging="625"/>
        <w:rPr>
          <w:rFonts w:asciiTheme="majorBidi" w:hAnsiTheme="majorBidi" w:cstheme="majorBidi"/>
          <w:sz w:val="24"/>
          <w:szCs w:val="24"/>
          <w:lang w:bidi="ar-EG"/>
        </w:rPr>
      </w:pPr>
    </w:p>
    <w:p w14:paraId="0B66E493" w14:textId="77777777" w:rsidR="00B64460" w:rsidRDefault="00B64460" w:rsidP="00655FAE">
      <w:pPr>
        <w:tabs>
          <w:tab w:val="left" w:pos="7406"/>
        </w:tabs>
        <w:ind w:hanging="625"/>
        <w:rPr>
          <w:rFonts w:asciiTheme="majorBidi" w:hAnsiTheme="majorBidi" w:cstheme="majorBidi"/>
          <w:sz w:val="24"/>
          <w:szCs w:val="24"/>
          <w:lang w:bidi="ar-EG"/>
        </w:rPr>
      </w:pPr>
    </w:p>
    <w:p w14:paraId="055BA3C9" w14:textId="77777777" w:rsidR="00B64460" w:rsidRDefault="00B64460" w:rsidP="00655FAE">
      <w:pPr>
        <w:tabs>
          <w:tab w:val="left" w:pos="7406"/>
        </w:tabs>
        <w:ind w:hanging="625"/>
        <w:rPr>
          <w:rFonts w:asciiTheme="majorBidi" w:hAnsiTheme="majorBidi" w:cstheme="majorBidi"/>
          <w:sz w:val="24"/>
          <w:szCs w:val="24"/>
          <w:lang w:bidi="ar-EG"/>
        </w:rPr>
      </w:pPr>
    </w:p>
    <w:p w14:paraId="27A71B54" w14:textId="77777777" w:rsidR="00284486" w:rsidRDefault="00284486" w:rsidP="00287BDA">
      <w:pPr>
        <w:tabs>
          <w:tab w:val="left" w:pos="7406"/>
        </w:tabs>
        <w:ind w:hanging="625"/>
        <w:jc w:val="right"/>
        <w:rPr>
          <w:rFonts w:asciiTheme="majorBidi" w:hAnsiTheme="majorBidi" w:cstheme="majorBidi"/>
          <w:sz w:val="24"/>
          <w:szCs w:val="24"/>
          <w:rtl/>
          <w:lang w:bidi="ar-EG"/>
        </w:rPr>
      </w:pPr>
    </w:p>
    <w:p w14:paraId="60353691" w14:textId="77777777" w:rsidR="00D62616" w:rsidRDefault="00D62616" w:rsidP="00B502A6">
      <w:pPr>
        <w:tabs>
          <w:tab w:val="left" w:pos="7406"/>
        </w:tabs>
        <w:rPr>
          <w:rFonts w:asciiTheme="majorBidi" w:hAnsiTheme="majorBidi" w:cstheme="majorBidi"/>
          <w:sz w:val="24"/>
          <w:szCs w:val="24"/>
          <w:rtl/>
          <w:lang w:bidi="ar-EG"/>
        </w:rPr>
      </w:pPr>
    </w:p>
    <w:p w14:paraId="747B3356" w14:textId="77777777" w:rsidR="00D62616" w:rsidRDefault="00B64460" w:rsidP="00444E5D">
      <w:pPr>
        <w:jc w:val="right"/>
        <w:rPr>
          <w:rFonts w:asciiTheme="majorBidi" w:hAnsiTheme="majorBidi" w:cstheme="majorBidi"/>
          <w:sz w:val="24"/>
          <w:szCs w:val="24"/>
          <w:rtl/>
          <w:lang w:bidi="ar-EG"/>
        </w:rPr>
      </w:pPr>
      <w:r>
        <w:rPr>
          <w:rFonts w:asciiTheme="majorBidi" w:hAnsiTheme="majorBidi" w:cstheme="majorBidi" w:hint="cs"/>
          <w:noProof/>
          <w:sz w:val="24"/>
          <w:szCs w:val="24"/>
        </w:rPr>
        <w:lastRenderedPageBreak/>
        <w:drawing>
          <wp:anchor distT="0" distB="0" distL="114300" distR="114300" simplePos="0" relativeHeight="251636224" behindDoc="1" locked="0" layoutInCell="1" allowOverlap="1" wp14:anchorId="397ECFD5" wp14:editId="3C9951C4">
            <wp:simplePos x="0" y="0"/>
            <wp:positionH relativeFrom="column">
              <wp:posOffset>47625</wp:posOffset>
            </wp:positionH>
            <wp:positionV relativeFrom="paragraph">
              <wp:posOffset>133350</wp:posOffset>
            </wp:positionV>
            <wp:extent cx="8714105" cy="5314950"/>
            <wp:effectExtent l="38100" t="38100" r="29845" b="38100"/>
            <wp:wrapNone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9">
                              <a14:imgEffect>
                                <a14:brightnessContrast bright="-33000" contrast="66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17376" cy="5316945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F30B1">
        <w:rPr>
          <w:rFonts w:asciiTheme="majorBidi" w:hAnsiTheme="majorBidi" w:cstheme="majorBidi"/>
          <w:sz w:val="24"/>
          <w:szCs w:val="24"/>
          <w:rtl/>
          <w:lang w:bidi="ar-EG"/>
        </w:rPr>
        <w:tab/>
      </w:r>
    </w:p>
    <w:p w14:paraId="356D6234" w14:textId="6E407052" w:rsidR="00284486" w:rsidRDefault="00284486" w:rsidP="00B502A6">
      <w:pPr>
        <w:tabs>
          <w:tab w:val="left" w:pos="7406"/>
        </w:tabs>
        <w:rPr>
          <w:rFonts w:asciiTheme="majorBidi" w:hAnsiTheme="majorBidi" w:cstheme="majorBidi"/>
          <w:sz w:val="24"/>
          <w:szCs w:val="24"/>
          <w:rtl/>
          <w:lang w:bidi="ar-EG"/>
        </w:rPr>
      </w:pPr>
    </w:p>
    <w:p w14:paraId="405D3763" w14:textId="3921D940" w:rsidR="00284486" w:rsidRDefault="001A2DDC" w:rsidP="00B502A6">
      <w:pPr>
        <w:tabs>
          <w:tab w:val="left" w:pos="7406"/>
        </w:tabs>
        <w:rPr>
          <w:rFonts w:asciiTheme="majorBidi" w:hAnsiTheme="majorBidi" w:cstheme="majorBidi"/>
          <w:sz w:val="24"/>
          <w:szCs w:val="24"/>
          <w:rtl/>
          <w:lang w:bidi="ar-EG"/>
        </w:rPr>
      </w:pPr>
      <w:r>
        <w:rPr>
          <w:rFonts w:asciiTheme="majorBidi" w:hAnsiTheme="majorBidi" w:cstheme="majorBidi"/>
          <w:noProof/>
          <w:sz w:val="24"/>
          <w:szCs w:val="24"/>
          <w:rtl/>
          <w:lang w:val="ar-EG" w:bidi="ar-EG"/>
        </w:rPr>
        <w:object w:dxaOrig="1440" w:dyaOrig="1440" w14:anchorId="5509399C">
          <v:shape id="_x0000_s1204" type="#_x0000_t75" style="position:absolute;left:0;text-align:left;margin-left:88.75pt;margin-top:8.6pt;width:221.65pt;height:144.65pt;z-index:251676160;mso-position-horizontal-relative:text;mso-position-vertical-relative:text">
            <v:imagedata r:id="rId46" o:title=""/>
          </v:shape>
          <o:OLEObject Type="Embed" ProgID="ChemDraw.Document.6.0" ShapeID="_x0000_s1204" DrawAspect="Content" ObjectID="_1586708105" r:id="rId50"/>
        </w:object>
      </w:r>
    </w:p>
    <w:p w14:paraId="5322AA47" w14:textId="77777777" w:rsidR="00284486" w:rsidRDefault="00B64460" w:rsidP="00B64460">
      <w:pPr>
        <w:tabs>
          <w:tab w:val="left" w:pos="8740"/>
        </w:tabs>
        <w:rPr>
          <w:rFonts w:asciiTheme="majorBidi" w:hAnsiTheme="majorBidi" w:cstheme="majorBidi"/>
          <w:sz w:val="24"/>
          <w:szCs w:val="24"/>
          <w:lang w:bidi="ar-EG"/>
        </w:rPr>
      </w:pPr>
      <w:r>
        <w:rPr>
          <w:rFonts w:asciiTheme="majorBidi" w:hAnsiTheme="majorBidi" w:cstheme="majorBidi"/>
          <w:sz w:val="24"/>
          <w:szCs w:val="24"/>
          <w:rtl/>
          <w:lang w:bidi="ar-EG"/>
        </w:rPr>
        <w:tab/>
      </w:r>
    </w:p>
    <w:p w14:paraId="73EB5369" w14:textId="77777777" w:rsidR="00B64460" w:rsidRDefault="00B64460" w:rsidP="00B64460">
      <w:pPr>
        <w:tabs>
          <w:tab w:val="left" w:pos="8740"/>
        </w:tabs>
        <w:rPr>
          <w:rFonts w:asciiTheme="majorBidi" w:hAnsiTheme="majorBidi" w:cstheme="majorBidi"/>
          <w:sz w:val="24"/>
          <w:szCs w:val="24"/>
          <w:lang w:bidi="ar-EG"/>
        </w:rPr>
      </w:pPr>
    </w:p>
    <w:p w14:paraId="25EBD962" w14:textId="77777777" w:rsidR="00B64460" w:rsidRDefault="00B64460" w:rsidP="00B64460">
      <w:pPr>
        <w:tabs>
          <w:tab w:val="left" w:pos="8740"/>
        </w:tabs>
        <w:rPr>
          <w:rFonts w:asciiTheme="majorBidi" w:hAnsiTheme="majorBidi" w:cstheme="majorBidi"/>
          <w:sz w:val="24"/>
          <w:szCs w:val="24"/>
          <w:lang w:bidi="ar-EG"/>
        </w:rPr>
      </w:pPr>
    </w:p>
    <w:p w14:paraId="63FF505A" w14:textId="77777777" w:rsidR="00B64460" w:rsidRDefault="00B64460" w:rsidP="00B64460">
      <w:pPr>
        <w:tabs>
          <w:tab w:val="left" w:pos="8740"/>
        </w:tabs>
        <w:rPr>
          <w:rFonts w:asciiTheme="majorBidi" w:hAnsiTheme="majorBidi" w:cstheme="majorBidi"/>
          <w:sz w:val="24"/>
          <w:szCs w:val="24"/>
          <w:lang w:bidi="ar-EG"/>
        </w:rPr>
      </w:pPr>
    </w:p>
    <w:p w14:paraId="54BA7F09" w14:textId="77777777" w:rsidR="00B64460" w:rsidRDefault="00B64460" w:rsidP="00B64460">
      <w:pPr>
        <w:tabs>
          <w:tab w:val="left" w:pos="8740"/>
        </w:tabs>
        <w:rPr>
          <w:rFonts w:asciiTheme="majorBidi" w:hAnsiTheme="majorBidi" w:cstheme="majorBidi"/>
          <w:sz w:val="24"/>
          <w:szCs w:val="24"/>
          <w:lang w:bidi="ar-EG"/>
        </w:rPr>
      </w:pPr>
    </w:p>
    <w:p w14:paraId="11A85D28" w14:textId="77777777" w:rsidR="00B64460" w:rsidRDefault="00B64460" w:rsidP="00B64460">
      <w:pPr>
        <w:tabs>
          <w:tab w:val="left" w:pos="8740"/>
        </w:tabs>
        <w:rPr>
          <w:rFonts w:asciiTheme="majorBidi" w:hAnsiTheme="majorBidi" w:cstheme="majorBidi"/>
          <w:sz w:val="24"/>
          <w:szCs w:val="24"/>
          <w:lang w:bidi="ar-EG"/>
        </w:rPr>
      </w:pPr>
    </w:p>
    <w:p w14:paraId="030A75B1" w14:textId="77777777" w:rsidR="00B64460" w:rsidRDefault="00B64460" w:rsidP="00B64460">
      <w:pPr>
        <w:tabs>
          <w:tab w:val="left" w:pos="8740"/>
        </w:tabs>
        <w:rPr>
          <w:rFonts w:asciiTheme="majorBidi" w:hAnsiTheme="majorBidi" w:cstheme="majorBidi"/>
          <w:sz w:val="24"/>
          <w:szCs w:val="24"/>
          <w:lang w:bidi="ar-EG"/>
        </w:rPr>
      </w:pPr>
    </w:p>
    <w:p w14:paraId="4351B695" w14:textId="77777777" w:rsidR="00B64460" w:rsidRDefault="00B64460" w:rsidP="00B64460">
      <w:pPr>
        <w:tabs>
          <w:tab w:val="left" w:pos="8740"/>
        </w:tabs>
        <w:rPr>
          <w:rFonts w:asciiTheme="majorBidi" w:hAnsiTheme="majorBidi" w:cstheme="majorBidi"/>
          <w:sz w:val="24"/>
          <w:szCs w:val="24"/>
          <w:lang w:bidi="ar-EG"/>
        </w:rPr>
      </w:pPr>
    </w:p>
    <w:p w14:paraId="30D63D36" w14:textId="77777777" w:rsidR="00B64460" w:rsidRDefault="00B64460" w:rsidP="00B64460">
      <w:pPr>
        <w:tabs>
          <w:tab w:val="left" w:pos="8740"/>
        </w:tabs>
        <w:rPr>
          <w:rFonts w:asciiTheme="majorBidi" w:hAnsiTheme="majorBidi" w:cstheme="majorBidi"/>
          <w:sz w:val="24"/>
          <w:szCs w:val="24"/>
          <w:lang w:bidi="ar-EG"/>
        </w:rPr>
      </w:pPr>
    </w:p>
    <w:p w14:paraId="25F70B3F" w14:textId="77777777" w:rsidR="00B64460" w:rsidRDefault="00B64460" w:rsidP="00444E5D">
      <w:pPr>
        <w:bidi w:val="0"/>
        <w:jc w:val="right"/>
        <w:rPr>
          <w:rFonts w:asciiTheme="majorBidi" w:hAnsiTheme="majorBidi" w:cstheme="majorBidi"/>
          <w:sz w:val="24"/>
          <w:szCs w:val="24"/>
          <w:lang w:bidi="ar-EG"/>
        </w:rPr>
      </w:pPr>
    </w:p>
    <w:p w14:paraId="1177466F" w14:textId="77777777" w:rsidR="00B64460" w:rsidRDefault="00B64460" w:rsidP="00B64460">
      <w:pPr>
        <w:tabs>
          <w:tab w:val="left" w:pos="8740"/>
        </w:tabs>
        <w:rPr>
          <w:rFonts w:asciiTheme="majorBidi" w:hAnsiTheme="majorBidi" w:cstheme="majorBidi"/>
          <w:sz w:val="24"/>
          <w:szCs w:val="24"/>
          <w:rtl/>
          <w:lang w:bidi="ar-EG"/>
        </w:rPr>
      </w:pPr>
    </w:p>
    <w:p w14:paraId="4D978EB9" w14:textId="744E62B5" w:rsidR="007E2453" w:rsidRDefault="007E2453">
      <w:pPr>
        <w:bidi w:val="0"/>
        <w:rPr>
          <w:rFonts w:asciiTheme="majorBidi" w:hAnsiTheme="majorBidi" w:cstheme="majorBidi"/>
          <w:sz w:val="24"/>
          <w:szCs w:val="24"/>
          <w:rtl/>
          <w:lang w:bidi="ar-EG"/>
        </w:rPr>
      </w:pPr>
      <w:r>
        <w:rPr>
          <w:rFonts w:asciiTheme="majorBidi" w:hAnsiTheme="majorBidi" w:cstheme="majorBidi"/>
          <w:sz w:val="24"/>
          <w:szCs w:val="24"/>
          <w:rtl/>
          <w:lang w:bidi="ar-EG"/>
        </w:rPr>
        <w:br w:type="page"/>
      </w:r>
    </w:p>
    <w:p w14:paraId="0D74EA6B" w14:textId="199D0E19" w:rsidR="000D13C8" w:rsidRDefault="007E2453" w:rsidP="00B542A1">
      <w:pPr>
        <w:tabs>
          <w:tab w:val="left" w:pos="7406"/>
        </w:tabs>
        <w:jc w:val="center"/>
        <w:rPr>
          <w:rFonts w:asciiTheme="majorBidi" w:hAnsiTheme="majorBidi" w:cstheme="majorBidi"/>
          <w:sz w:val="24"/>
          <w:szCs w:val="24"/>
          <w:rtl/>
          <w:lang w:bidi="ar-EG"/>
        </w:rPr>
      </w:pPr>
      <w:r>
        <w:rPr>
          <w:rFonts w:asciiTheme="majorBidi" w:hAnsiTheme="majorBidi" w:cstheme="majorBidi" w:hint="cs"/>
          <w:noProof/>
          <w:sz w:val="24"/>
          <w:szCs w:val="24"/>
        </w:rPr>
        <w:lastRenderedPageBreak/>
        <w:drawing>
          <wp:anchor distT="0" distB="0" distL="114300" distR="114300" simplePos="0" relativeHeight="251656704" behindDoc="1" locked="0" layoutInCell="1" allowOverlap="1" wp14:anchorId="55A354AC" wp14:editId="60E29961">
            <wp:simplePos x="0" y="0"/>
            <wp:positionH relativeFrom="margin">
              <wp:align>left</wp:align>
            </wp:positionH>
            <wp:positionV relativeFrom="paragraph">
              <wp:posOffset>-28575</wp:posOffset>
            </wp:positionV>
            <wp:extent cx="8837930" cy="5124450"/>
            <wp:effectExtent l="38100" t="38100" r="39370" b="38100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2">
                              <a14:imgEffect>
                                <a14:brightnessContrast bright="-11000" contrast="34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38361" cy="51247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951CA72" w14:textId="3932A15C" w:rsidR="00655FAE" w:rsidRDefault="001A2DDC" w:rsidP="00B502A6">
      <w:pPr>
        <w:tabs>
          <w:tab w:val="left" w:pos="7406"/>
        </w:tabs>
        <w:rPr>
          <w:rFonts w:asciiTheme="majorBidi" w:hAnsiTheme="majorBidi" w:cstheme="majorBidi"/>
          <w:sz w:val="24"/>
          <w:szCs w:val="24"/>
          <w:rtl/>
          <w:lang w:bidi="ar-EG"/>
        </w:rPr>
      </w:pPr>
      <w:r>
        <w:rPr>
          <w:rFonts w:asciiTheme="majorBidi" w:hAnsiTheme="majorBidi" w:cstheme="majorBidi"/>
          <w:noProof/>
          <w:sz w:val="24"/>
          <w:szCs w:val="24"/>
          <w:rtl/>
        </w:rPr>
        <w:object w:dxaOrig="1440" w:dyaOrig="1440" w14:anchorId="213DA9AF">
          <v:shape id="_x0000_s1206" type="#_x0000_t75" style="position:absolute;left:0;text-align:left;margin-left:76.9pt;margin-top:12.25pt;width:221.75pt;height:175.75pt;z-index:251678208;mso-position-horizontal-relative:text;mso-position-vertical-relative:text">
            <v:imagedata r:id="rId53" o:title=""/>
          </v:shape>
          <o:OLEObject Type="Embed" ProgID="ChemDraw.Document.6.0" ShapeID="_x0000_s1206" DrawAspect="Content" ObjectID="_1586708106" r:id="rId54"/>
        </w:object>
      </w:r>
    </w:p>
    <w:p w14:paraId="31D0691E" w14:textId="77777777" w:rsidR="00B64460" w:rsidRDefault="00B64460" w:rsidP="001B6F93">
      <w:pPr>
        <w:tabs>
          <w:tab w:val="left" w:pos="7406"/>
        </w:tabs>
        <w:ind w:hanging="766"/>
        <w:rPr>
          <w:rFonts w:asciiTheme="majorBidi" w:hAnsiTheme="majorBidi" w:cstheme="majorBidi"/>
          <w:sz w:val="24"/>
          <w:szCs w:val="24"/>
          <w:lang w:bidi="ar-EG"/>
        </w:rPr>
      </w:pPr>
    </w:p>
    <w:p w14:paraId="235D830F" w14:textId="77777777" w:rsidR="00B64460" w:rsidRDefault="00B64460" w:rsidP="001B6F93">
      <w:pPr>
        <w:tabs>
          <w:tab w:val="left" w:pos="7406"/>
        </w:tabs>
        <w:ind w:hanging="766"/>
        <w:rPr>
          <w:rFonts w:asciiTheme="majorBidi" w:hAnsiTheme="majorBidi" w:cstheme="majorBidi"/>
          <w:sz w:val="24"/>
          <w:szCs w:val="24"/>
          <w:lang w:bidi="ar-EG"/>
        </w:rPr>
      </w:pPr>
    </w:p>
    <w:p w14:paraId="5579A426" w14:textId="77777777" w:rsidR="00B64460" w:rsidRDefault="00B64460" w:rsidP="001B6F93">
      <w:pPr>
        <w:tabs>
          <w:tab w:val="left" w:pos="7406"/>
        </w:tabs>
        <w:ind w:hanging="766"/>
        <w:rPr>
          <w:rFonts w:asciiTheme="majorBidi" w:hAnsiTheme="majorBidi" w:cstheme="majorBidi"/>
          <w:sz w:val="24"/>
          <w:szCs w:val="24"/>
          <w:lang w:bidi="ar-EG"/>
        </w:rPr>
      </w:pPr>
    </w:p>
    <w:p w14:paraId="369B2D82" w14:textId="236A4D00" w:rsidR="00B64460" w:rsidRDefault="00B64460" w:rsidP="001B6F93">
      <w:pPr>
        <w:tabs>
          <w:tab w:val="left" w:pos="7406"/>
        </w:tabs>
        <w:ind w:hanging="766"/>
        <w:rPr>
          <w:rFonts w:asciiTheme="majorBidi" w:hAnsiTheme="majorBidi" w:cstheme="majorBidi"/>
          <w:sz w:val="24"/>
          <w:szCs w:val="24"/>
          <w:lang w:bidi="ar-EG"/>
        </w:rPr>
      </w:pPr>
    </w:p>
    <w:p w14:paraId="7A2D96AF" w14:textId="77777777" w:rsidR="00B64460" w:rsidRDefault="00B64460" w:rsidP="001B6F93">
      <w:pPr>
        <w:tabs>
          <w:tab w:val="left" w:pos="7406"/>
        </w:tabs>
        <w:ind w:hanging="766"/>
        <w:rPr>
          <w:rFonts w:asciiTheme="majorBidi" w:hAnsiTheme="majorBidi" w:cstheme="majorBidi"/>
          <w:sz w:val="24"/>
          <w:szCs w:val="24"/>
          <w:lang w:bidi="ar-EG"/>
        </w:rPr>
      </w:pPr>
    </w:p>
    <w:p w14:paraId="41FABC33" w14:textId="77777777" w:rsidR="00B64460" w:rsidRDefault="00B64460" w:rsidP="001B6F93">
      <w:pPr>
        <w:tabs>
          <w:tab w:val="left" w:pos="7406"/>
        </w:tabs>
        <w:ind w:hanging="766"/>
        <w:rPr>
          <w:rFonts w:asciiTheme="majorBidi" w:hAnsiTheme="majorBidi" w:cstheme="majorBidi"/>
          <w:sz w:val="24"/>
          <w:szCs w:val="24"/>
          <w:lang w:bidi="ar-EG"/>
        </w:rPr>
      </w:pPr>
    </w:p>
    <w:p w14:paraId="4B12B77C" w14:textId="77777777" w:rsidR="00B64460" w:rsidRDefault="00B64460" w:rsidP="001B6F93">
      <w:pPr>
        <w:tabs>
          <w:tab w:val="left" w:pos="7406"/>
        </w:tabs>
        <w:ind w:hanging="766"/>
        <w:rPr>
          <w:rFonts w:asciiTheme="majorBidi" w:hAnsiTheme="majorBidi" w:cstheme="majorBidi"/>
          <w:sz w:val="24"/>
          <w:szCs w:val="24"/>
          <w:lang w:bidi="ar-EG"/>
        </w:rPr>
      </w:pPr>
    </w:p>
    <w:p w14:paraId="2815EA6A" w14:textId="77777777" w:rsidR="00B64460" w:rsidRDefault="00B64460" w:rsidP="001B6F93">
      <w:pPr>
        <w:tabs>
          <w:tab w:val="left" w:pos="7406"/>
        </w:tabs>
        <w:ind w:hanging="766"/>
        <w:rPr>
          <w:rFonts w:asciiTheme="majorBidi" w:hAnsiTheme="majorBidi" w:cstheme="majorBidi"/>
          <w:sz w:val="24"/>
          <w:szCs w:val="24"/>
          <w:lang w:bidi="ar-EG"/>
        </w:rPr>
      </w:pPr>
    </w:p>
    <w:p w14:paraId="6BCE9A3B" w14:textId="77777777" w:rsidR="00B64460" w:rsidRDefault="00B64460" w:rsidP="001B6F93">
      <w:pPr>
        <w:tabs>
          <w:tab w:val="left" w:pos="7406"/>
        </w:tabs>
        <w:ind w:hanging="766"/>
        <w:rPr>
          <w:rFonts w:asciiTheme="majorBidi" w:hAnsiTheme="majorBidi" w:cstheme="majorBidi"/>
          <w:sz w:val="24"/>
          <w:szCs w:val="24"/>
          <w:lang w:bidi="ar-EG"/>
        </w:rPr>
      </w:pPr>
    </w:p>
    <w:p w14:paraId="6FFFAC56" w14:textId="77777777" w:rsidR="00B64460" w:rsidRDefault="00B64460" w:rsidP="001B6F93">
      <w:pPr>
        <w:tabs>
          <w:tab w:val="left" w:pos="7406"/>
        </w:tabs>
        <w:ind w:hanging="766"/>
        <w:rPr>
          <w:rFonts w:asciiTheme="majorBidi" w:hAnsiTheme="majorBidi" w:cstheme="majorBidi"/>
          <w:sz w:val="24"/>
          <w:szCs w:val="24"/>
          <w:lang w:bidi="ar-EG"/>
        </w:rPr>
      </w:pPr>
    </w:p>
    <w:p w14:paraId="3E835674" w14:textId="77777777" w:rsidR="00B64460" w:rsidRDefault="00B64460" w:rsidP="00BF30B1">
      <w:pPr>
        <w:tabs>
          <w:tab w:val="left" w:pos="7406"/>
        </w:tabs>
        <w:ind w:hanging="766"/>
        <w:jc w:val="right"/>
        <w:rPr>
          <w:rFonts w:asciiTheme="majorBidi" w:hAnsiTheme="majorBidi" w:cstheme="majorBidi"/>
          <w:sz w:val="24"/>
          <w:szCs w:val="24"/>
          <w:lang w:bidi="ar-EG"/>
        </w:rPr>
      </w:pPr>
    </w:p>
    <w:p w14:paraId="4F9879AE" w14:textId="77777777" w:rsidR="00B64460" w:rsidRDefault="00B64460" w:rsidP="001B6F93">
      <w:pPr>
        <w:tabs>
          <w:tab w:val="left" w:pos="7406"/>
        </w:tabs>
        <w:ind w:hanging="766"/>
        <w:rPr>
          <w:rFonts w:asciiTheme="majorBidi" w:hAnsiTheme="majorBidi" w:cstheme="majorBidi"/>
          <w:sz w:val="24"/>
          <w:szCs w:val="24"/>
          <w:lang w:bidi="ar-EG"/>
        </w:rPr>
      </w:pPr>
    </w:p>
    <w:p w14:paraId="2780E460" w14:textId="77777777" w:rsidR="007A6873" w:rsidRDefault="007A6873" w:rsidP="001B6F93">
      <w:pPr>
        <w:tabs>
          <w:tab w:val="left" w:pos="7406"/>
        </w:tabs>
        <w:ind w:hanging="766"/>
        <w:rPr>
          <w:rFonts w:asciiTheme="majorBidi" w:hAnsiTheme="majorBidi" w:cstheme="majorBidi"/>
          <w:sz w:val="24"/>
          <w:szCs w:val="24"/>
          <w:rtl/>
          <w:lang w:bidi="ar-EG"/>
        </w:rPr>
      </w:pPr>
    </w:p>
    <w:p w14:paraId="64EFA0DA" w14:textId="77777777" w:rsidR="00FE0DC4" w:rsidRDefault="00FE0DC4">
      <w:pPr>
        <w:bidi w:val="0"/>
        <w:rPr>
          <w:rFonts w:asciiTheme="majorBidi" w:hAnsiTheme="majorBidi" w:cstheme="majorBidi"/>
          <w:sz w:val="24"/>
          <w:szCs w:val="24"/>
          <w:rtl/>
          <w:lang w:bidi="ar-EG"/>
        </w:rPr>
      </w:pPr>
      <w:r>
        <w:rPr>
          <w:rFonts w:asciiTheme="majorBidi" w:hAnsiTheme="majorBidi" w:cstheme="majorBidi"/>
          <w:sz w:val="24"/>
          <w:szCs w:val="24"/>
          <w:rtl/>
          <w:lang w:bidi="ar-EG"/>
        </w:rPr>
        <w:br w:type="page"/>
      </w:r>
    </w:p>
    <w:p w14:paraId="442374B1" w14:textId="380CFA6B" w:rsidR="001B6F93" w:rsidRDefault="00B64460" w:rsidP="00B64460">
      <w:pPr>
        <w:tabs>
          <w:tab w:val="left" w:pos="8516"/>
        </w:tabs>
        <w:rPr>
          <w:rFonts w:asciiTheme="majorBidi" w:hAnsiTheme="majorBidi" w:cstheme="majorBidi"/>
          <w:sz w:val="24"/>
          <w:szCs w:val="24"/>
          <w:lang w:bidi="ar-EG"/>
        </w:rPr>
      </w:pPr>
      <w:r>
        <w:rPr>
          <w:rFonts w:asciiTheme="majorBidi" w:hAnsiTheme="majorBidi" w:cstheme="majorBidi" w:hint="cs"/>
          <w:noProof/>
          <w:sz w:val="24"/>
          <w:szCs w:val="24"/>
        </w:rPr>
        <w:lastRenderedPageBreak/>
        <w:drawing>
          <wp:anchor distT="0" distB="0" distL="114300" distR="114300" simplePos="0" relativeHeight="251638272" behindDoc="1" locked="0" layoutInCell="1" allowOverlap="1" wp14:anchorId="4A9DF4F3" wp14:editId="7022FB85">
            <wp:simplePos x="0" y="0"/>
            <wp:positionH relativeFrom="margin">
              <wp:posOffset>104775</wp:posOffset>
            </wp:positionH>
            <wp:positionV relativeFrom="paragraph">
              <wp:posOffset>66674</wp:posOffset>
            </wp:positionV>
            <wp:extent cx="8715375" cy="5324475"/>
            <wp:effectExtent l="38100" t="38100" r="47625" b="47625"/>
            <wp:wrapNone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56">
                              <a14:imgEffect>
                                <a14:brightnessContrast bright="-19000" contrast="58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15794" cy="5324731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Bidi" w:hAnsiTheme="majorBidi" w:cstheme="majorBidi"/>
          <w:sz w:val="24"/>
          <w:szCs w:val="24"/>
          <w:rtl/>
          <w:lang w:bidi="ar-EG"/>
        </w:rPr>
        <w:tab/>
      </w:r>
    </w:p>
    <w:p w14:paraId="1F408424" w14:textId="604EB237" w:rsidR="00B64460" w:rsidRDefault="001A2DDC" w:rsidP="00B64460">
      <w:pPr>
        <w:tabs>
          <w:tab w:val="left" w:pos="8516"/>
        </w:tabs>
        <w:rPr>
          <w:rFonts w:asciiTheme="majorBidi" w:hAnsiTheme="majorBidi" w:cstheme="majorBidi"/>
          <w:sz w:val="24"/>
          <w:szCs w:val="24"/>
          <w:lang w:bidi="ar-EG"/>
        </w:rPr>
      </w:pPr>
      <w:r>
        <w:rPr>
          <w:rFonts w:asciiTheme="majorBidi" w:hAnsiTheme="majorBidi" w:cstheme="majorBidi"/>
          <w:noProof/>
          <w:sz w:val="24"/>
          <w:szCs w:val="24"/>
          <w:lang w:bidi="ar-EG"/>
        </w:rPr>
        <w:object w:dxaOrig="1440" w:dyaOrig="1440" w14:anchorId="213DA9AF">
          <v:shape id="_x0000_s1190" type="#_x0000_t75" style="position:absolute;left:0;text-align:left;margin-left:64.9pt;margin-top:4.45pt;width:221.75pt;height:175.75pt;z-index:251671040;mso-position-horizontal-relative:text;mso-position-vertical-relative:text">
            <v:imagedata r:id="rId53" o:title=""/>
          </v:shape>
          <o:OLEObject Type="Embed" ProgID="ChemDraw.Document.6.0" ShapeID="_x0000_s1190" DrawAspect="Content" ObjectID="_1586708107" r:id="rId57"/>
        </w:object>
      </w:r>
    </w:p>
    <w:p w14:paraId="091A2AC1" w14:textId="77777777" w:rsidR="00B64460" w:rsidRDefault="00B64460" w:rsidP="00B64460">
      <w:pPr>
        <w:tabs>
          <w:tab w:val="left" w:pos="8516"/>
        </w:tabs>
        <w:rPr>
          <w:rFonts w:asciiTheme="majorBidi" w:hAnsiTheme="majorBidi" w:cstheme="majorBidi"/>
          <w:sz w:val="24"/>
          <w:szCs w:val="24"/>
          <w:lang w:bidi="ar-EG"/>
        </w:rPr>
      </w:pPr>
    </w:p>
    <w:p w14:paraId="4BE6E124" w14:textId="77777777" w:rsidR="00B64460" w:rsidRDefault="00B64460" w:rsidP="00B64460">
      <w:pPr>
        <w:tabs>
          <w:tab w:val="left" w:pos="8516"/>
        </w:tabs>
        <w:rPr>
          <w:rFonts w:asciiTheme="majorBidi" w:hAnsiTheme="majorBidi" w:cstheme="majorBidi"/>
          <w:sz w:val="24"/>
          <w:szCs w:val="24"/>
          <w:lang w:bidi="ar-EG"/>
        </w:rPr>
      </w:pPr>
    </w:p>
    <w:p w14:paraId="7357F04D" w14:textId="77777777" w:rsidR="00B64460" w:rsidRDefault="00B64460" w:rsidP="00B64460">
      <w:pPr>
        <w:tabs>
          <w:tab w:val="left" w:pos="8516"/>
        </w:tabs>
        <w:rPr>
          <w:rFonts w:asciiTheme="majorBidi" w:hAnsiTheme="majorBidi" w:cstheme="majorBidi"/>
          <w:sz w:val="24"/>
          <w:szCs w:val="24"/>
          <w:lang w:bidi="ar-EG"/>
        </w:rPr>
      </w:pPr>
    </w:p>
    <w:p w14:paraId="0FAAAC17" w14:textId="77777777" w:rsidR="00B64460" w:rsidRDefault="00B64460" w:rsidP="00B64460">
      <w:pPr>
        <w:tabs>
          <w:tab w:val="left" w:pos="8516"/>
        </w:tabs>
        <w:rPr>
          <w:rFonts w:asciiTheme="majorBidi" w:hAnsiTheme="majorBidi" w:cstheme="majorBidi"/>
          <w:sz w:val="24"/>
          <w:szCs w:val="24"/>
          <w:lang w:bidi="ar-EG"/>
        </w:rPr>
      </w:pPr>
    </w:p>
    <w:p w14:paraId="2198BA69" w14:textId="41E098B2" w:rsidR="00B64460" w:rsidRDefault="00B64460" w:rsidP="00B64460">
      <w:pPr>
        <w:tabs>
          <w:tab w:val="left" w:pos="8516"/>
        </w:tabs>
        <w:rPr>
          <w:rFonts w:asciiTheme="majorBidi" w:hAnsiTheme="majorBidi" w:cstheme="majorBidi"/>
          <w:sz w:val="24"/>
          <w:szCs w:val="24"/>
          <w:lang w:bidi="ar-EG"/>
        </w:rPr>
      </w:pPr>
    </w:p>
    <w:p w14:paraId="7B340FA1" w14:textId="77777777" w:rsidR="00B64460" w:rsidRDefault="00B64460" w:rsidP="00B64460">
      <w:pPr>
        <w:tabs>
          <w:tab w:val="left" w:pos="8516"/>
        </w:tabs>
        <w:rPr>
          <w:rFonts w:asciiTheme="majorBidi" w:hAnsiTheme="majorBidi" w:cstheme="majorBidi"/>
          <w:sz w:val="24"/>
          <w:szCs w:val="24"/>
          <w:lang w:bidi="ar-EG"/>
        </w:rPr>
      </w:pPr>
    </w:p>
    <w:p w14:paraId="17488A41" w14:textId="77777777" w:rsidR="00B64460" w:rsidRDefault="00B64460" w:rsidP="00B64460">
      <w:pPr>
        <w:tabs>
          <w:tab w:val="left" w:pos="8516"/>
        </w:tabs>
        <w:rPr>
          <w:rFonts w:asciiTheme="majorBidi" w:hAnsiTheme="majorBidi" w:cstheme="majorBidi"/>
          <w:sz w:val="24"/>
          <w:szCs w:val="24"/>
          <w:lang w:bidi="ar-EG"/>
        </w:rPr>
      </w:pPr>
    </w:p>
    <w:p w14:paraId="54EC8F57" w14:textId="77777777" w:rsidR="00B64460" w:rsidRDefault="00B64460" w:rsidP="00B64460">
      <w:pPr>
        <w:tabs>
          <w:tab w:val="left" w:pos="8516"/>
        </w:tabs>
        <w:rPr>
          <w:rFonts w:asciiTheme="majorBidi" w:hAnsiTheme="majorBidi" w:cstheme="majorBidi"/>
          <w:sz w:val="24"/>
          <w:szCs w:val="24"/>
          <w:lang w:bidi="ar-EG"/>
        </w:rPr>
      </w:pPr>
    </w:p>
    <w:p w14:paraId="1243F17F" w14:textId="77777777" w:rsidR="00B64460" w:rsidRDefault="00B64460" w:rsidP="00B64460">
      <w:pPr>
        <w:tabs>
          <w:tab w:val="left" w:pos="8516"/>
        </w:tabs>
        <w:rPr>
          <w:rFonts w:asciiTheme="majorBidi" w:hAnsiTheme="majorBidi" w:cstheme="majorBidi"/>
          <w:sz w:val="24"/>
          <w:szCs w:val="24"/>
          <w:lang w:bidi="ar-EG"/>
        </w:rPr>
      </w:pPr>
    </w:p>
    <w:p w14:paraId="53945666" w14:textId="77777777" w:rsidR="00B64460" w:rsidRDefault="00B64460" w:rsidP="00B64460">
      <w:pPr>
        <w:tabs>
          <w:tab w:val="left" w:pos="8516"/>
        </w:tabs>
        <w:rPr>
          <w:rFonts w:asciiTheme="majorBidi" w:hAnsiTheme="majorBidi" w:cstheme="majorBidi"/>
          <w:sz w:val="24"/>
          <w:szCs w:val="24"/>
          <w:lang w:bidi="ar-EG"/>
        </w:rPr>
      </w:pPr>
    </w:p>
    <w:p w14:paraId="7CC368E8" w14:textId="77777777" w:rsidR="00B64460" w:rsidRDefault="00B64460" w:rsidP="0000130D">
      <w:pPr>
        <w:tabs>
          <w:tab w:val="left" w:pos="8516"/>
        </w:tabs>
        <w:jc w:val="right"/>
        <w:rPr>
          <w:rFonts w:asciiTheme="majorBidi" w:hAnsiTheme="majorBidi" w:cstheme="majorBidi"/>
          <w:sz w:val="24"/>
          <w:szCs w:val="24"/>
          <w:lang w:bidi="ar-EG"/>
        </w:rPr>
      </w:pPr>
    </w:p>
    <w:p w14:paraId="6F9C9506" w14:textId="77777777" w:rsidR="00B64460" w:rsidRDefault="00B64460" w:rsidP="00B64460">
      <w:pPr>
        <w:tabs>
          <w:tab w:val="left" w:pos="8516"/>
        </w:tabs>
        <w:rPr>
          <w:rFonts w:asciiTheme="majorBidi" w:hAnsiTheme="majorBidi" w:cstheme="majorBidi"/>
          <w:sz w:val="24"/>
          <w:szCs w:val="24"/>
          <w:rtl/>
          <w:lang w:bidi="ar-EG"/>
        </w:rPr>
      </w:pPr>
    </w:p>
    <w:p w14:paraId="63586DB6" w14:textId="4A31EBB1" w:rsidR="00970567" w:rsidRDefault="00970567">
      <w:pPr>
        <w:bidi w:val="0"/>
        <w:rPr>
          <w:rFonts w:asciiTheme="majorBidi" w:hAnsiTheme="majorBidi" w:cstheme="majorBidi"/>
          <w:b/>
          <w:bCs/>
          <w:sz w:val="32"/>
          <w:szCs w:val="32"/>
        </w:rPr>
      </w:pPr>
      <w:r>
        <w:rPr>
          <w:rFonts w:asciiTheme="majorBidi" w:hAnsiTheme="majorBidi" w:cstheme="majorBidi"/>
          <w:b/>
          <w:bCs/>
          <w:sz w:val="32"/>
          <w:szCs w:val="32"/>
        </w:rPr>
        <w:br w:type="page"/>
      </w:r>
    </w:p>
    <w:p w14:paraId="7672FB91" w14:textId="4446D10D" w:rsidR="00FE1FAC" w:rsidRPr="00B64460" w:rsidRDefault="001A2DDC" w:rsidP="00970567">
      <w:pPr>
        <w:rPr>
          <w:rFonts w:asciiTheme="majorBidi" w:hAnsiTheme="majorBidi" w:cstheme="majorBidi"/>
          <w:b/>
          <w:bCs/>
          <w:sz w:val="32"/>
          <w:szCs w:val="32"/>
          <w:rtl/>
          <w:lang w:bidi="ar-EG"/>
        </w:rPr>
      </w:pPr>
      <w:r>
        <w:rPr>
          <w:noProof/>
          <w:rtl/>
        </w:rPr>
        <w:lastRenderedPageBreak/>
        <w:object w:dxaOrig="1440" w:dyaOrig="1440" w14:anchorId="0534C187">
          <v:shape id="_x0000_s1191" type="#_x0000_t75" style="position:absolute;left:0;text-align:left;margin-left:43.7pt;margin-top:28.05pt;width:321.4pt;height:153.6pt;z-index:251672064;mso-position-horizontal-relative:text;mso-position-vertical-relative:text">
            <v:imagedata r:id="rId58" o:title=""/>
          </v:shape>
          <o:OLEObject Type="Embed" ProgID="ChemDraw.Document.6.0" ShapeID="_x0000_s1191" DrawAspect="Content" ObjectID="_1586708108" r:id="rId59"/>
        </w:object>
      </w:r>
      <w:r w:rsidR="007E2453">
        <w:rPr>
          <w:noProof/>
        </w:rPr>
        <w:drawing>
          <wp:anchor distT="0" distB="0" distL="114300" distR="114300" simplePos="0" relativeHeight="251655680" behindDoc="1" locked="0" layoutInCell="1" allowOverlap="1" wp14:anchorId="623F7462" wp14:editId="091822FE">
            <wp:simplePos x="0" y="0"/>
            <wp:positionH relativeFrom="column">
              <wp:posOffset>19050</wp:posOffset>
            </wp:positionH>
            <wp:positionV relativeFrom="paragraph">
              <wp:posOffset>209550</wp:posOffset>
            </wp:positionV>
            <wp:extent cx="8763000" cy="5286375"/>
            <wp:effectExtent l="0" t="0" r="0" b="9525"/>
            <wp:wrapNone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0" cy="5286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C323609" w14:textId="3429D7C1" w:rsidR="007F5DEB" w:rsidRDefault="007F5DEB" w:rsidP="007F5DEB">
      <w:pPr>
        <w:ind w:right="-993"/>
        <w:jc w:val="center"/>
        <w:rPr>
          <w:rtl/>
          <w:lang w:bidi="ar-EG"/>
        </w:rPr>
      </w:pPr>
    </w:p>
    <w:p w14:paraId="1D4FBA7C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16B1D7E7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3FB47CE1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0A2793EA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2B62391F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72362E2E" w14:textId="26618A5E" w:rsidR="007F5DEB" w:rsidRDefault="007F5DEB" w:rsidP="007F5DEB">
      <w:pPr>
        <w:ind w:right="-993"/>
        <w:jc w:val="center"/>
        <w:rPr>
          <w:rtl/>
          <w:lang w:bidi="ar-EG"/>
        </w:rPr>
      </w:pPr>
    </w:p>
    <w:p w14:paraId="23968556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6085FA00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0ED4AFF7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106F41AB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1736F3AC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322EC9F4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48065F85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378B4EE7" w14:textId="77777777" w:rsidR="007F5DEB" w:rsidRPr="00FE1FAC" w:rsidRDefault="007F5DEB" w:rsidP="007F5DEB">
      <w:pPr>
        <w:ind w:right="-993"/>
        <w:jc w:val="center"/>
        <w:rPr>
          <w:rtl/>
          <w:lang w:bidi="ar-EG"/>
        </w:rPr>
      </w:pPr>
    </w:p>
    <w:p w14:paraId="765EC8BC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0E5C771D" w14:textId="525F78AF" w:rsidR="00970567" w:rsidRDefault="00970567" w:rsidP="007F5DEB">
      <w:pPr>
        <w:ind w:right="-993"/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>
        <w:rPr>
          <w:noProof/>
        </w:rPr>
        <w:lastRenderedPageBreak/>
        <w:drawing>
          <wp:anchor distT="0" distB="0" distL="114300" distR="114300" simplePos="0" relativeHeight="251633152" behindDoc="1" locked="0" layoutInCell="1" allowOverlap="1" wp14:anchorId="13F30DD4" wp14:editId="7E031F8B">
            <wp:simplePos x="0" y="0"/>
            <wp:positionH relativeFrom="margin">
              <wp:posOffset>76200</wp:posOffset>
            </wp:positionH>
            <wp:positionV relativeFrom="paragraph">
              <wp:posOffset>219075</wp:posOffset>
            </wp:positionV>
            <wp:extent cx="8791575" cy="5219700"/>
            <wp:effectExtent l="76200" t="76200" r="142875" b="133350"/>
            <wp:wrapNone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BEBA8EAE-BF5A-486C-A8C5-ECC9F3942E4B}">
                          <a14:imgProps xmlns:a14="http://schemas.microsoft.com/office/drawing/2010/main">
                            <a14:imgLayer r:embed="rId62">
                              <a14:imgEffect>
                                <a14:brightnessContrast bright="13000" contrast="-54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91575" cy="521970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57C9D98" w14:textId="3683EAC3" w:rsidR="007F5DEB" w:rsidRPr="00FE1FAC" w:rsidRDefault="001A2DDC" w:rsidP="007F5DEB">
      <w:pPr>
        <w:ind w:right="-993"/>
        <w:jc w:val="center"/>
        <w:rPr>
          <w:rtl/>
          <w:lang w:bidi="ar-EG"/>
        </w:rPr>
      </w:pPr>
      <w:r>
        <w:rPr>
          <w:noProof/>
          <w:rtl/>
          <w:lang w:val="ar-EG" w:bidi="ar-EG"/>
        </w:rPr>
        <w:object w:dxaOrig="1440" w:dyaOrig="1440" w14:anchorId="0534C187">
          <v:shape id="_x0000_s1205" type="#_x0000_t75" style="position:absolute;left:0;text-align:left;margin-left:55.7pt;margin-top:8.9pt;width:321.4pt;height:153.6pt;z-index:251677184;mso-position-horizontal-relative:text;mso-position-vertical-relative:text">
            <v:imagedata r:id="rId58" o:title=""/>
          </v:shape>
          <o:OLEObject Type="Embed" ProgID="ChemDraw.Document.6.0" ShapeID="_x0000_s1205" DrawAspect="Content" ObjectID="_1586708109" r:id="rId63"/>
        </w:object>
      </w:r>
    </w:p>
    <w:p w14:paraId="08B6B2AE" w14:textId="7E76F27E" w:rsidR="007F5DEB" w:rsidRDefault="007F5DEB" w:rsidP="007F5DEB">
      <w:pPr>
        <w:ind w:right="-993"/>
        <w:jc w:val="center"/>
        <w:rPr>
          <w:rtl/>
          <w:lang w:bidi="ar-EG"/>
        </w:rPr>
      </w:pPr>
    </w:p>
    <w:p w14:paraId="63F1643F" w14:textId="00D3B0A3" w:rsidR="007F5DEB" w:rsidRDefault="00802DEC" w:rsidP="00802DEC">
      <w:pPr>
        <w:tabs>
          <w:tab w:val="left" w:pos="10912"/>
        </w:tabs>
        <w:ind w:left="-58" w:right="-993" w:hanging="425"/>
      </w:pPr>
      <w:r>
        <w:rPr>
          <w:rtl/>
        </w:rPr>
        <w:tab/>
      </w:r>
    </w:p>
    <w:p w14:paraId="3E9FB714" w14:textId="77777777" w:rsidR="00802DEC" w:rsidRDefault="00802DEC" w:rsidP="00802DEC">
      <w:pPr>
        <w:tabs>
          <w:tab w:val="left" w:pos="10912"/>
        </w:tabs>
        <w:ind w:left="-58" w:right="-993" w:hanging="425"/>
      </w:pPr>
    </w:p>
    <w:p w14:paraId="103F4D37" w14:textId="77777777" w:rsidR="00802DEC" w:rsidRDefault="00802DEC" w:rsidP="00802DEC">
      <w:pPr>
        <w:tabs>
          <w:tab w:val="left" w:pos="10912"/>
        </w:tabs>
        <w:ind w:left="-58" w:right="-993" w:hanging="425"/>
      </w:pPr>
    </w:p>
    <w:p w14:paraId="6781ED60" w14:textId="77777777" w:rsidR="00802DEC" w:rsidRDefault="00802DEC" w:rsidP="00802DEC">
      <w:pPr>
        <w:tabs>
          <w:tab w:val="left" w:pos="10912"/>
        </w:tabs>
        <w:ind w:left="-58" w:right="-993" w:hanging="425"/>
      </w:pPr>
    </w:p>
    <w:p w14:paraId="7E7C7721" w14:textId="2B8CD02B" w:rsidR="00802DEC" w:rsidRDefault="00802DEC" w:rsidP="00802DEC">
      <w:pPr>
        <w:tabs>
          <w:tab w:val="left" w:pos="10912"/>
        </w:tabs>
        <w:ind w:left="-58" w:right="-993" w:hanging="425"/>
      </w:pPr>
    </w:p>
    <w:p w14:paraId="07F3257A" w14:textId="77777777" w:rsidR="00802DEC" w:rsidRDefault="00802DEC" w:rsidP="00802DEC">
      <w:pPr>
        <w:tabs>
          <w:tab w:val="left" w:pos="10912"/>
        </w:tabs>
        <w:ind w:left="-58" w:right="-993" w:hanging="425"/>
        <w:rPr>
          <w:rtl/>
        </w:rPr>
      </w:pPr>
    </w:p>
    <w:p w14:paraId="15F16FCC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6A5A9A9B" w14:textId="77777777" w:rsidR="007F5DEB" w:rsidRDefault="007F5DEB" w:rsidP="001B2F1F">
      <w:pPr>
        <w:ind w:left="-908" w:right="-993"/>
        <w:jc w:val="center"/>
        <w:rPr>
          <w:lang w:bidi="ar-EG"/>
        </w:rPr>
      </w:pPr>
    </w:p>
    <w:p w14:paraId="30EA20AC" w14:textId="77777777" w:rsidR="00802DEC" w:rsidRDefault="00802DEC" w:rsidP="001B2F1F">
      <w:pPr>
        <w:ind w:left="-908" w:right="-993"/>
        <w:jc w:val="center"/>
        <w:rPr>
          <w:lang w:bidi="ar-EG"/>
        </w:rPr>
      </w:pPr>
    </w:p>
    <w:p w14:paraId="20F443B3" w14:textId="77777777" w:rsidR="00802DEC" w:rsidRDefault="00802DEC" w:rsidP="001B2F1F">
      <w:pPr>
        <w:ind w:left="-908" w:right="-993"/>
        <w:jc w:val="center"/>
        <w:rPr>
          <w:lang w:bidi="ar-EG"/>
        </w:rPr>
      </w:pPr>
    </w:p>
    <w:p w14:paraId="55D5DC01" w14:textId="77777777" w:rsidR="00802DEC" w:rsidRDefault="00802DEC" w:rsidP="001B2F1F">
      <w:pPr>
        <w:ind w:left="-908" w:right="-993"/>
        <w:jc w:val="center"/>
        <w:rPr>
          <w:lang w:bidi="ar-EG"/>
        </w:rPr>
      </w:pPr>
    </w:p>
    <w:p w14:paraId="0865F220" w14:textId="77777777" w:rsidR="00802DEC" w:rsidRDefault="00802DEC" w:rsidP="001B2F1F">
      <w:pPr>
        <w:ind w:left="-908" w:right="-993"/>
        <w:jc w:val="center"/>
        <w:rPr>
          <w:lang w:bidi="ar-EG"/>
        </w:rPr>
      </w:pPr>
    </w:p>
    <w:p w14:paraId="4A066E58" w14:textId="77777777" w:rsidR="00802DEC" w:rsidRDefault="00802DEC" w:rsidP="001B2F1F">
      <w:pPr>
        <w:ind w:left="-908" w:right="-993"/>
        <w:jc w:val="center"/>
        <w:rPr>
          <w:lang w:bidi="ar-EG"/>
        </w:rPr>
      </w:pPr>
    </w:p>
    <w:p w14:paraId="441C38A2" w14:textId="77777777" w:rsidR="00802DEC" w:rsidRPr="00FE1FAC" w:rsidRDefault="00802DEC" w:rsidP="001B2F1F">
      <w:pPr>
        <w:ind w:left="-908" w:right="-993"/>
        <w:jc w:val="center"/>
        <w:rPr>
          <w:lang w:bidi="ar-EG"/>
        </w:rPr>
      </w:pPr>
    </w:p>
    <w:p w14:paraId="7A53208D" w14:textId="0E40A715" w:rsidR="007F5DEB" w:rsidRDefault="001C6324" w:rsidP="007F5DEB">
      <w:pPr>
        <w:ind w:right="-993"/>
        <w:jc w:val="center"/>
        <w:rPr>
          <w:rtl/>
          <w:lang w:bidi="ar-EG"/>
        </w:rPr>
      </w:pPr>
      <w:r>
        <w:rPr>
          <w:rFonts w:asciiTheme="majorBidi" w:hAnsiTheme="majorBidi" w:cstheme="majorBidi"/>
          <w:noProof/>
          <w:sz w:val="24"/>
          <w:szCs w:val="24"/>
        </w:rPr>
        <w:lastRenderedPageBreak/>
        <w:drawing>
          <wp:anchor distT="0" distB="0" distL="114300" distR="114300" simplePos="0" relativeHeight="251639296" behindDoc="1" locked="0" layoutInCell="1" allowOverlap="1" wp14:anchorId="05866B9B" wp14:editId="58DE1D51">
            <wp:simplePos x="0" y="0"/>
            <wp:positionH relativeFrom="margin">
              <wp:posOffset>38100</wp:posOffset>
            </wp:positionH>
            <wp:positionV relativeFrom="paragraph">
              <wp:posOffset>209550</wp:posOffset>
            </wp:positionV>
            <wp:extent cx="8658225" cy="5105400"/>
            <wp:effectExtent l="38100" t="38100" r="47625" b="38100"/>
            <wp:wrapNone/>
            <wp:docPr id="3" name="Picture 3" descr="D:\New folder (3)\scanner\5\scan00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1" descr="D:\New folder (3)\scanner\5\scan0006.jpg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58225" cy="510540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ysClr val="windowText" lastClr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214C70B" w14:textId="142C9AF0" w:rsidR="007F5DEB" w:rsidRDefault="007F5DEB" w:rsidP="007F5DEB">
      <w:pPr>
        <w:ind w:right="-993"/>
        <w:jc w:val="center"/>
        <w:rPr>
          <w:rtl/>
          <w:lang w:bidi="ar-EG"/>
        </w:rPr>
      </w:pPr>
    </w:p>
    <w:p w14:paraId="5224DAB8" w14:textId="77777777" w:rsidR="006056F0" w:rsidRDefault="006056F0" w:rsidP="006056F0">
      <w:pPr>
        <w:ind w:right="-993"/>
        <w:jc w:val="center"/>
        <w:rPr>
          <w:rtl/>
          <w:lang w:bidi="ar-EG"/>
        </w:rPr>
      </w:pPr>
    </w:p>
    <w:p w14:paraId="6AE7A9FF" w14:textId="77777777" w:rsidR="006056F0" w:rsidRDefault="006056F0" w:rsidP="006056F0">
      <w:pPr>
        <w:ind w:right="-993"/>
        <w:rPr>
          <w:lang w:bidi="ar-EG"/>
        </w:rPr>
      </w:pPr>
    </w:p>
    <w:p w14:paraId="54717DB8" w14:textId="77777777" w:rsidR="00802DEC" w:rsidRDefault="00802DEC" w:rsidP="006056F0">
      <w:pPr>
        <w:ind w:right="-993"/>
        <w:rPr>
          <w:lang w:bidi="ar-EG"/>
        </w:rPr>
      </w:pPr>
    </w:p>
    <w:p w14:paraId="20F0CCD8" w14:textId="77777777" w:rsidR="00802DEC" w:rsidRDefault="00802DEC" w:rsidP="006056F0">
      <w:pPr>
        <w:ind w:right="-993"/>
        <w:rPr>
          <w:lang w:bidi="ar-EG"/>
        </w:rPr>
      </w:pPr>
    </w:p>
    <w:p w14:paraId="50EF3B81" w14:textId="774C2A88" w:rsidR="00802DEC" w:rsidRDefault="00802DEC" w:rsidP="006056F0">
      <w:pPr>
        <w:ind w:right="-993"/>
        <w:rPr>
          <w:lang w:bidi="ar-EG"/>
        </w:rPr>
      </w:pPr>
    </w:p>
    <w:p w14:paraId="04CAB72F" w14:textId="77777777" w:rsidR="00802DEC" w:rsidRDefault="00802DEC" w:rsidP="006056F0">
      <w:pPr>
        <w:ind w:right="-993"/>
        <w:rPr>
          <w:lang w:bidi="ar-EG"/>
        </w:rPr>
      </w:pPr>
    </w:p>
    <w:p w14:paraId="6FE22817" w14:textId="40088A0F" w:rsidR="00802DEC" w:rsidRDefault="001A2DDC" w:rsidP="006056F0">
      <w:pPr>
        <w:ind w:right="-993"/>
        <w:rPr>
          <w:lang w:bidi="ar-EG"/>
        </w:rPr>
      </w:pPr>
      <w:r>
        <w:rPr>
          <w:noProof/>
        </w:rPr>
        <w:object w:dxaOrig="1440" w:dyaOrig="1440" w14:anchorId="33E69897">
          <v:shape id="_x0000_s1161" type="#_x0000_t75" style="position:absolute;left:0;text-align:left;margin-left:211.75pt;margin-top:17.95pt;width:213.15pt;height:118.35pt;z-index:251659776;mso-position-horizontal-relative:text;mso-position-vertical-relative:text">
            <v:imagedata r:id="rId65" o:title=""/>
          </v:shape>
          <o:OLEObject Type="Embed" ProgID="ChemDraw.Document.6.0" ShapeID="_x0000_s1161" DrawAspect="Content" ObjectID="_1586708110" r:id="rId66"/>
        </w:object>
      </w:r>
    </w:p>
    <w:p w14:paraId="5228E607" w14:textId="77777777" w:rsidR="00802DEC" w:rsidRDefault="00802DEC" w:rsidP="006056F0">
      <w:pPr>
        <w:ind w:right="-993"/>
        <w:rPr>
          <w:lang w:bidi="ar-EG"/>
        </w:rPr>
      </w:pPr>
    </w:p>
    <w:p w14:paraId="060D7523" w14:textId="77777777" w:rsidR="00802DEC" w:rsidRDefault="00802DEC" w:rsidP="006056F0">
      <w:pPr>
        <w:ind w:right="-993"/>
        <w:rPr>
          <w:lang w:bidi="ar-EG"/>
        </w:rPr>
      </w:pPr>
    </w:p>
    <w:p w14:paraId="4D5363FB" w14:textId="77777777" w:rsidR="00802DEC" w:rsidRDefault="00802DEC" w:rsidP="006056F0">
      <w:pPr>
        <w:ind w:right="-993"/>
        <w:rPr>
          <w:lang w:bidi="ar-EG"/>
        </w:rPr>
      </w:pPr>
    </w:p>
    <w:p w14:paraId="132F6ABB" w14:textId="77777777" w:rsidR="00802DEC" w:rsidRDefault="00802DEC" w:rsidP="006056F0">
      <w:pPr>
        <w:ind w:right="-993"/>
        <w:rPr>
          <w:lang w:bidi="ar-EG"/>
        </w:rPr>
      </w:pPr>
    </w:p>
    <w:p w14:paraId="1D1E338B" w14:textId="77777777" w:rsidR="00802DEC" w:rsidRDefault="00802DEC" w:rsidP="006056F0">
      <w:pPr>
        <w:ind w:right="-993"/>
        <w:rPr>
          <w:lang w:bidi="ar-EG"/>
        </w:rPr>
      </w:pPr>
    </w:p>
    <w:p w14:paraId="2AAC2A66" w14:textId="77777777" w:rsidR="00802DEC" w:rsidRDefault="00802DEC" w:rsidP="006056F0">
      <w:pPr>
        <w:ind w:right="-993"/>
        <w:rPr>
          <w:lang w:bidi="ar-EG"/>
        </w:rPr>
      </w:pPr>
    </w:p>
    <w:p w14:paraId="5191B8AD" w14:textId="77777777" w:rsidR="006056F0" w:rsidRPr="009A5944" w:rsidRDefault="006056F0" w:rsidP="00970567">
      <w:pPr>
        <w:rPr>
          <w:rFonts w:asciiTheme="majorBidi" w:hAnsiTheme="majorBidi" w:cstheme="majorBidi"/>
          <w:b/>
          <w:bCs/>
          <w:sz w:val="24"/>
          <w:szCs w:val="24"/>
          <w:lang w:bidi="ar-EG"/>
        </w:rPr>
      </w:pPr>
    </w:p>
    <w:p w14:paraId="04A1AF55" w14:textId="77777777" w:rsidR="007E2453" w:rsidRDefault="007E2453">
      <w:pPr>
        <w:bidi w:val="0"/>
        <w:rPr>
          <w:rFonts w:asciiTheme="majorBidi" w:hAnsiTheme="majorBidi" w:cstheme="majorBidi"/>
          <w:b/>
          <w:bCs/>
          <w:sz w:val="24"/>
          <w:szCs w:val="24"/>
          <w:rtl/>
          <w:lang w:bidi="ar-EG"/>
        </w:rPr>
      </w:pPr>
      <w:r>
        <w:rPr>
          <w:rFonts w:asciiTheme="majorBidi" w:hAnsiTheme="majorBidi" w:cstheme="majorBidi"/>
          <w:b/>
          <w:bCs/>
          <w:sz w:val="24"/>
          <w:szCs w:val="24"/>
          <w:rtl/>
          <w:lang w:bidi="ar-EG"/>
        </w:rPr>
        <w:br w:type="page"/>
      </w:r>
    </w:p>
    <w:p w14:paraId="5E66A009" w14:textId="478CF2C6" w:rsidR="006056F0" w:rsidRDefault="007E2453" w:rsidP="006056F0">
      <w:pPr>
        <w:jc w:val="center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  <w:r>
        <w:rPr>
          <w:noProof/>
        </w:rPr>
        <w:lastRenderedPageBreak/>
        <w:drawing>
          <wp:anchor distT="0" distB="0" distL="114300" distR="114300" simplePos="0" relativeHeight="251653632" behindDoc="1" locked="0" layoutInCell="1" allowOverlap="1" wp14:anchorId="3078ADC0" wp14:editId="5C179626">
            <wp:simplePos x="0" y="0"/>
            <wp:positionH relativeFrom="column">
              <wp:posOffset>76200</wp:posOffset>
            </wp:positionH>
            <wp:positionV relativeFrom="paragraph">
              <wp:posOffset>47625</wp:posOffset>
            </wp:positionV>
            <wp:extent cx="8696325" cy="5314950"/>
            <wp:effectExtent l="38100" t="38100" r="47625" b="3810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BEBA8EAE-BF5A-486C-A8C5-ECC9F3942E4B}">
                          <a14:imgProps xmlns:a14="http://schemas.microsoft.com/office/drawing/2010/main">
                            <a14:imgLayer r:embed="rId68">
                              <a14:imgEffect>
                                <a14:sharpenSoften amount="44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96325" cy="5314950"/>
                    </a:xfrm>
                    <a:prstGeom prst="rect">
                      <a:avLst/>
                    </a:prstGeom>
                    <a:noFill/>
                    <a:ln w="28575">
                      <a:solidFill>
                        <a:sysClr val="windowText" lastClr="00000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2165549" w14:textId="71568F0F" w:rsidR="006056F0" w:rsidRDefault="001A2DDC" w:rsidP="006056F0">
      <w:pPr>
        <w:jc w:val="center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  <w:r>
        <w:rPr>
          <w:noProof/>
        </w:rPr>
        <w:object w:dxaOrig="1440" w:dyaOrig="1440" w14:anchorId="33E69897">
          <v:shape id="_x0000_s1207" type="#_x0000_t75" style="position:absolute;left:0;text-align:left;margin-left:62.75pt;margin-top:4.6pt;width:213.15pt;height:118.35pt;z-index:251679232;mso-position-horizontal-relative:text;mso-position-vertical-relative:text">
            <v:imagedata r:id="rId65" o:title=""/>
          </v:shape>
          <o:OLEObject Type="Embed" ProgID="ChemDraw.Document.6.0" ShapeID="_x0000_s1207" DrawAspect="Content" ObjectID="_1586708111" r:id="rId69"/>
        </w:object>
      </w:r>
    </w:p>
    <w:p w14:paraId="4DD28718" w14:textId="77777777" w:rsidR="006056F0" w:rsidRDefault="006056F0" w:rsidP="006056F0">
      <w:pPr>
        <w:jc w:val="center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</w:p>
    <w:p w14:paraId="209578B1" w14:textId="77777777" w:rsidR="006056F0" w:rsidRDefault="006056F0" w:rsidP="006056F0">
      <w:pPr>
        <w:jc w:val="center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</w:p>
    <w:p w14:paraId="2143D108" w14:textId="77777777" w:rsidR="006056F0" w:rsidRDefault="006056F0" w:rsidP="006056F0">
      <w:pPr>
        <w:jc w:val="center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</w:p>
    <w:p w14:paraId="41B6D242" w14:textId="77777777" w:rsidR="006056F0" w:rsidRDefault="006056F0" w:rsidP="006056F0">
      <w:pPr>
        <w:jc w:val="center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</w:p>
    <w:p w14:paraId="1DAD0A37" w14:textId="77777777" w:rsidR="006056F0" w:rsidRDefault="006056F0" w:rsidP="006056F0">
      <w:pPr>
        <w:jc w:val="center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</w:p>
    <w:p w14:paraId="126DAA76" w14:textId="77777777" w:rsidR="006056F0" w:rsidRDefault="006056F0" w:rsidP="006056F0">
      <w:pPr>
        <w:rPr>
          <w:rFonts w:asciiTheme="majorBidi" w:hAnsiTheme="majorBidi" w:cstheme="majorBidi"/>
          <w:b/>
          <w:bCs/>
          <w:sz w:val="24"/>
          <w:szCs w:val="24"/>
          <w:lang w:bidi="ar-EG"/>
        </w:rPr>
      </w:pPr>
    </w:p>
    <w:p w14:paraId="1431397A" w14:textId="61C22D73" w:rsidR="006056F0" w:rsidRDefault="006056F0" w:rsidP="006056F0">
      <w:pPr>
        <w:jc w:val="center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  <w:r>
        <w:rPr>
          <w:rFonts w:asciiTheme="majorBidi" w:hAnsiTheme="majorBidi" w:cstheme="majorBidi" w:hint="cs"/>
          <w:b/>
          <w:bCs/>
          <w:sz w:val="24"/>
          <w:szCs w:val="24"/>
          <w:rtl/>
          <w:lang w:bidi="ar-EG"/>
        </w:rPr>
        <w:t xml:space="preserve"> </w:t>
      </w:r>
    </w:p>
    <w:p w14:paraId="3F76B12C" w14:textId="77777777" w:rsidR="00802DEC" w:rsidRDefault="00802DEC" w:rsidP="006056F0">
      <w:pPr>
        <w:jc w:val="center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</w:p>
    <w:p w14:paraId="4777B322" w14:textId="77777777" w:rsidR="00802DEC" w:rsidRDefault="00802DEC" w:rsidP="006056F0">
      <w:pPr>
        <w:jc w:val="center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</w:p>
    <w:p w14:paraId="56200A7F" w14:textId="77777777" w:rsidR="00802DEC" w:rsidRPr="002E70E9" w:rsidRDefault="00802DEC" w:rsidP="006056F0">
      <w:pPr>
        <w:jc w:val="center"/>
        <w:rPr>
          <w:rFonts w:asciiTheme="majorBidi" w:hAnsiTheme="majorBidi" w:cstheme="majorBidi"/>
          <w:b/>
          <w:bCs/>
          <w:sz w:val="24"/>
          <w:szCs w:val="24"/>
          <w:rtl/>
          <w:lang w:bidi="ar-EG"/>
        </w:rPr>
      </w:pPr>
    </w:p>
    <w:p w14:paraId="263FA09A" w14:textId="77777777" w:rsidR="006056F0" w:rsidRDefault="006056F0" w:rsidP="006056F0">
      <w:pPr>
        <w:ind w:left="-483" w:right="-993"/>
        <w:jc w:val="center"/>
        <w:rPr>
          <w:noProof/>
        </w:rPr>
      </w:pPr>
    </w:p>
    <w:p w14:paraId="7200EE16" w14:textId="77777777" w:rsidR="006056F0" w:rsidRDefault="006056F0" w:rsidP="006056F0">
      <w:pPr>
        <w:ind w:right="-993"/>
        <w:jc w:val="center"/>
        <w:rPr>
          <w:rtl/>
          <w:lang w:bidi="ar-EG"/>
        </w:rPr>
      </w:pPr>
    </w:p>
    <w:p w14:paraId="7DC52AED" w14:textId="77777777" w:rsidR="00970567" w:rsidRDefault="00970567">
      <w:pPr>
        <w:bidi w:val="0"/>
        <w:rPr>
          <w:rFonts w:asciiTheme="majorBidi" w:hAnsiTheme="majorBidi" w:cstheme="majorBidi"/>
          <w:b/>
          <w:bCs/>
          <w:sz w:val="32"/>
          <w:szCs w:val="32"/>
          <w:lang w:bidi="ar-EG"/>
        </w:rPr>
      </w:pPr>
      <w:r>
        <w:rPr>
          <w:rFonts w:asciiTheme="majorBidi" w:hAnsiTheme="majorBidi" w:cstheme="majorBidi"/>
          <w:b/>
          <w:bCs/>
          <w:sz w:val="32"/>
          <w:szCs w:val="32"/>
          <w:lang w:bidi="ar-EG"/>
        </w:rPr>
        <w:br w:type="page"/>
      </w:r>
    </w:p>
    <w:p w14:paraId="388CE2A1" w14:textId="5C36E250" w:rsidR="006056F0" w:rsidRDefault="001A2DDC" w:rsidP="006056F0">
      <w:pPr>
        <w:jc w:val="center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  <w:r>
        <w:rPr>
          <w:noProof/>
        </w:rPr>
        <w:lastRenderedPageBreak/>
        <w:object w:dxaOrig="1440" w:dyaOrig="1440" w14:anchorId="33E69897">
          <v:shape id="_x0000_s1208" type="#_x0000_t75" style="position:absolute;left:0;text-align:left;margin-left:49.15pt;margin-top:10.05pt;width:213.15pt;height:118.35pt;z-index:251680256;mso-position-horizontal-relative:text;mso-position-vertical-relative:text">
            <v:imagedata r:id="rId65" o:title=""/>
          </v:shape>
          <o:OLEObject Type="Embed" ProgID="ChemDraw.Document.6.0" ShapeID="_x0000_s1208" DrawAspect="Content" ObjectID="_1586708112" r:id="rId70"/>
        </w:object>
      </w:r>
      <w:r w:rsidR="007E2453">
        <w:rPr>
          <w:noProof/>
        </w:rPr>
        <w:drawing>
          <wp:anchor distT="0" distB="0" distL="114300" distR="114300" simplePos="0" relativeHeight="251652608" behindDoc="1" locked="0" layoutInCell="1" allowOverlap="1" wp14:anchorId="6C8C49A9" wp14:editId="0FE814F6">
            <wp:simplePos x="0" y="0"/>
            <wp:positionH relativeFrom="column">
              <wp:posOffset>47625</wp:posOffset>
            </wp:positionH>
            <wp:positionV relativeFrom="paragraph">
              <wp:posOffset>-152400</wp:posOffset>
            </wp:positionV>
            <wp:extent cx="8703669" cy="5562600"/>
            <wp:effectExtent l="38100" t="38100" r="40640" b="3810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BEBA8EAE-BF5A-486C-A8C5-ECC9F3942E4B}">
                          <a14:imgProps xmlns:a14="http://schemas.microsoft.com/office/drawing/2010/main">
                            <a14:imgLayer r:embed="rId72">
                              <a14:imgEffect>
                                <a14:sharpenSoften amount="46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09772" cy="5566501"/>
                    </a:xfrm>
                    <a:prstGeom prst="rect">
                      <a:avLst/>
                    </a:prstGeom>
                    <a:noFill/>
                    <a:ln w="28575">
                      <a:solidFill>
                        <a:sysClr val="windowText" lastClr="00000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FDEFB9B" w14:textId="77777777" w:rsidR="006056F0" w:rsidRDefault="006056F0" w:rsidP="006056F0">
      <w:pPr>
        <w:jc w:val="center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</w:p>
    <w:p w14:paraId="786716DD" w14:textId="77777777" w:rsidR="006056F0" w:rsidRDefault="006056F0" w:rsidP="006056F0">
      <w:pPr>
        <w:jc w:val="center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</w:p>
    <w:p w14:paraId="25E506E9" w14:textId="77777777" w:rsidR="00802DEC" w:rsidRDefault="00802DEC" w:rsidP="006056F0">
      <w:pPr>
        <w:jc w:val="center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</w:p>
    <w:p w14:paraId="5E46DE67" w14:textId="77777777" w:rsidR="00802DEC" w:rsidRDefault="00802DEC" w:rsidP="006056F0">
      <w:pPr>
        <w:jc w:val="center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</w:p>
    <w:p w14:paraId="5FCEF360" w14:textId="77777777" w:rsidR="00802DEC" w:rsidRDefault="00802DEC" w:rsidP="006056F0">
      <w:pPr>
        <w:jc w:val="center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</w:p>
    <w:p w14:paraId="215BA18A" w14:textId="77777777" w:rsidR="00802DEC" w:rsidRDefault="00802DEC" w:rsidP="006056F0">
      <w:pPr>
        <w:jc w:val="center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</w:p>
    <w:p w14:paraId="5350E1AE" w14:textId="77777777" w:rsidR="00802DEC" w:rsidRDefault="00802DEC" w:rsidP="006056F0">
      <w:pPr>
        <w:jc w:val="center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</w:p>
    <w:p w14:paraId="60EEB30A" w14:textId="1E026058" w:rsidR="00802DEC" w:rsidRDefault="00802DEC" w:rsidP="006056F0">
      <w:pPr>
        <w:jc w:val="center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</w:p>
    <w:p w14:paraId="405776E0" w14:textId="77777777" w:rsidR="00802DEC" w:rsidRDefault="00802DEC" w:rsidP="006056F0">
      <w:pPr>
        <w:jc w:val="center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</w:p>
    <w:p w14:paraId="76784CF5" w14:textId="77777777" w:rsidR="00802DEC" w:rsidRDefault="00802DEC" w:rsidP="006056F0">
      <w:pPr>
        <w:jc w:val="center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</w:p>
    <w:p w14:paraId="002D4E31" w14:textId="77777777" w:rsidR="00802DEC" w:rsidRDefault="00802DEC" w:rsidP="006056F0">
      <w:pPr>
        <w:jc w:val="center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</w:p>
    <w:p w14:paraId="651D5297" w14:textId="77777777" w:rsidR="006056F0" w:rsidRDefault="006056F0" w:rsidP="006056F0">
      <w:pPr>
        <w:ind w:left="-766"/>
        <w:jc w:val="center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  <w:r>
        <w:rPr>
          <w:rFonts w:asciiTheme="majorBidi" w:hAnsiTheme="majorBidi" w:cstheme="majorBidi" w:hint="cs"/>
          <w:b/>
          <w:bCs/>
          <w:sz w:val="24"/>
          <w:szCs w:val="24"/>
          <w:rtl/>
          <w:lang w:bidi="ar-EG"/>
        </w:rPr>
        <w:t xml:space="preserve"> </w:t>
      </w:r>
    </w:p>
    <w:p w14:paraId="73C7546F" w14:textId="7C3D5D08" w:rsidR="00970567" w:rsidRDefault="00970567">
      <w:pPr>
        <w:bidi w:val="0"/>
        <w:rPr>
          <w:rFonts w:asciiTheme="majorBidi" w:hAnsiTheme="majorBidi" w:cstheme="majorBidi"/>
          <w:b/>
          <w:bCs/>
          <w:sz w:val="32"/>
          <w:szCs w:val="32"/>
          <w:lang w:bidi="ar-EG"/>
        </w:rPr>
      </w:pPr>
      <w:r>
        <w:rPr>
          <w:rFonts w:asciiTheme="majorBidi" w:hAnsiTheme="majorBidi" w:cstheme="majorBidi"/>
          <w:b/>
          <w:bCs/>
          <w:sz w:val="32"/>
          <w:szCs w:val="32"/>
          <w:lang w:bidi="ar-EG"/>
        </w:rPr>
        <w:br w:type="page"/>
      </w:r>
    </w:p>
    <w:p w14:paraId="051221BE" w14:textId="7026EE4A" w:rsidR="00A2435A" w:rsidRDefault="00F425B9" w:rsidP="00970567">
      <w:pPr>
        <w:ind w:right="-993"/>
        <w:rPr>
          <w:rtl/>
          <w:lang w:bidi="ar-EG"/>
        </w:rPr>
      </w:pPr>
      <w:r>
        <w:rPr>
          <w:noProof/>
        </w:rPr>
        <w:lastRenderedPageBreak/>
        <w:drawing>
          <wp:anchor distT="0" distB="0" distL="114300" distR="114300" simplePos="0" relativeHeight="251631104" behindDoc="1" locked="0" layoutInCell="1" allowOverlap="1" wp14:anchorId="19A84DF5" wp14:editId="5578DD16">
            <wp:simplePos x="0" y="0"/>
            <wp:positionH relativeFrom="margin">
              <wp:align>left</wp:align>
            </wp:positionH>
            <wp:positionV relativeFrom="paragraph">
              <wp:posOffset>-28575</wp:posOffset>
            </wp:positionV>
            <wp:extent cx="8648700" cy="5305425"/>
            <wp:effectExtent l="95250" t="95250" r="95250" b="104775"/>
            <wp:wrapNone/>
            <wp:docPr id="67" name="Picture 2" descr="C:\Users\al mostafa\Downloads\Dr Alaa\PART 2\14......20\14......20\50_0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266" name="Picture 2" descr="C:\Users\al mostafa\Downloads\Dr Alaa\PART 2\14......20\14......20\50_001.jpg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74">
                              <a14:imgEffect>
                                <a14:brightnessContrast bright="-24000" contrast="56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466" t="4179" r="2528" b="122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48700" cy="5305425"/>
                    </a:xfrm>
                    <a:prstGeom prst="rect">
                      <a:avLst/>
                    </a:prstGeom>
                    <a:ln w="88900" cap="sq" cmpd="thickThin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innerShdw blurRad="76200">
                        <a:srgbClr val="000000"/>
                      </a:innerShdw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3A53BDC" w14:textId="77777777" w:rsidR="00A2435A" w:rsidRPr="00A2435A" w:rsidRDefault="00A2435A" w:rsidP="006056F0">
      <w:pPr>
        <w:jc w:val="center"/>
        <w:rPr>
          <w:rFonts w:asciiTheme="majorBidi" w:hAnsiTheme="majorBidi" w:cstheme="majorBidi"/>
          <w:b/>
          <w:bCs/>
          <w:sz w:val="24"/>
          <w:szCs w:val="24"/>
          <w:rtl/>
          <w:lang w:bidi="ar-EG"/>
        </w:rPr>
      </w:pPr>
    </w:p>
    <w:p w14:paraId="14F6257D" w14:textId="77777777" w:rsidR="006056F0" w:rsidRDefault="006056F0" w:rsidP="006056F0">
      <w:pPr>
        <w:jc w:val="center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</w:p>
    <w:p w14:paraId="4208F996" w14:textId="77777777" w:rsidR="00802DEC" w:rsidRDefault="00802DEC" w:rsidP="006056F0">
      <w:pPr>
        <w:jc w:val="center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</w:p>
    <w:p w14:paraId="6D5BCCC7" w14:textId="77777777" w:rsidR="00802DEC" w:rsidRDefault="00802DEC" w:rsidP="006056F0">
      <w:pPr>
        <w:jc w:val="center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</w:p>
    <w:p w14:paraId="75CBCD99" w14:textId="77777777" w:rsidR="00802DEC" w:rsidRDefault="00802DEC" w:rsidP="006056F0">
      <w:pPr>
        <w:jc w:val="center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</w:p>
    <w:p w14:paraId="269B6896" w14:textId="77777777" w:rsidR="00802DEC" w:rsidRDefault="00802DEC" w:rsidP="006056F0">
      <w:pPr>
        <w:jc w:val="center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</w:p>
    <w:p w14:paraId="3307FBAA" w14:textId="77777777" w:rsidR="00802DEC" w:rsidRDefault="00802DEC" w:rsidP="006056F0">
      <w:pPr>
        <w:jc w:val="center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</w:p>
    <w:p w14:paraId="544E72F0" w14:textId="57346686" w:rsidR="00802DEC" w:rsidRDefault="00802DEC" w:rsidP="006056F0">
      <w:pPr>
        <w:jc w:val="center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</w:p>
    <w:p w14:paraId="609C3448" w14:textId="104E09A2" w:rsidR="00802DEC" w:rsidRDefault="001A2DDC" w:rsidP="006056F0">
      <w:pPr>
        <w:jc w:val="center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  <w:r>
        <w:rPr>
          <w:noProof/>
        </w:rPr>
        <w:object w:dxaOrig="1440" w:dyaOrig="1440" w14:anchorId="2C41E68B">
          <v:shape id="_x0000_s1095" type="#_x0000_t75" style="position:absolute;left:0;text-align:left;margin-left:169.65pt;margin-top:17.35pt;width:238.9pt;height:121.65pt;z-index:25165772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">
            <v:imagedata r:id="rId75" o:title=""/>
            <w10:wrap anchorx="page"/>
          </v:shape>
          <o:OLEObject Type="Embed" ProgID="ChemDraw.Document.6.0" ShapeID="_x0000_s1095" DrawAspect="Content" ObjectID="_1586708113" r:id="rId76"/>
        </w:object>
      </w:r>
    </w:p>
    <w:p w14:paraId="638E98DA" w14:textId="77777777" w:rsidR="00802DEC" w:rsidRDefault="00802DEC" w:rsidP="006056F0">
      <w:pPr>
        <w:jc w:val="center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</w:p>
    <w:p w14:paraId="708AD635" w14:textId="77777777" w:rsidR="00802DEC" w:rsidRDefault="00802DEC" w:rsidP="006056F0">
      <w:pPr>
        <w:jc w:val="center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</w:p>
    <w:p w14:paraId="1948A87E" w14:textId="77777777" w:rsidR="00802DEC" w:rsidRDefault="00802DEC" w:rsidP="006056F0">
      <w:pPr>
        <w:jc w:val="center"/>
        <w:rPr>
          <w:rFonts w:asciiTheme="majorBidi" w:hAnsiTheme="majorBidi" w:cstheme="majorBidi"/>
          <w:b/>
          <w:bCs/>
          <w:sz w:val="24"/>
          <w:szCs w:val="24"/>
          <w:lang w:bidi="ar-EG"/>
        </w:rPr>
      </w:pPr>
    </w:p>
    <w:p w14:paraId="1374995B" w14:textId="77777777" w:rsidR="007F5DEB" w:rsidRDefault="007F5DEB" w:rsidP="007F5DEB">
      <w:pPr>
        <w:ind w:left="-908" w:right="-993"/>
        <w:jc w:val="center"/>
        <w:rPr>
          <w:rtl/>
          <w:lang w:bidi="ar-EG"/>
        </w:rPr>
      </w:pPr>
    </w:p>
    <w:p w14:paraId="7B2BF8A5" w14:textId="77777777" w:rsidR="0000130D" w:rsidRDefault="0000130D" w:rsidP="007F5DEB">
      <w:pPr>
        <w:ind w:left="-908" w:right="-993"/>
        <w:jc w:val="center"/>
        <w:rPr>
          <w:rtl/>
          <w:lang w:bidi="ar-EG"/>
        </w:rPr>
      </w:pPr>
    </w:p>
    <w:p w14:paraId="60EEC1CF" w14:textId="77777777" w:rsidR="0000130D" w:rsidRDefault="0000130D" w:rsidP="007F5DEB">
      <w:pPr>
        <w:ind w:left="-908" w:right="-993"/>
        <w:jc w:val="center"/>
        <w:rPr>
          <w:rtl/>
          <w:lang w:bidi="ar-EG"/>
        </w:rPr>
      </w:pPr>
    </w:p>
    <w:p w14:paraId="5D2490A1" w14:textId="77777777" w:rsidR="0000130D" w:rsidRDefault="0000130D" w:rsidP="007F5DEB">
      <w:pPr>
        <w:ind w:left="-908" w:right="-993"/>
        <w:jc w:val="center"/>
        <w:rPr>
          <w:rtl/>
          <w:lang w:bidi="ar-EG"/>
        </w:rPr>
      </w:pPr>
    </w:p>
    <w:p w14:paraId="5ECD5C02" w14:textId="77777777" w:rsidR="007F5DEB" w:rsidRDefault="008E2B87" w:rsidP="007F5DEB">
      <w:pPr>
        <w:ind w:right="-993"/>
        <w:jc w:val="center"/>
        <w:rPr>
          <w:rtl/>
          <w:lang w:bidi="ar-EG"/>
        </w:rPr>
      </w:pPr>
      <w:r>
        <w:rPr>
          <w:noProof/>
        </w:rPr>
        <w:lastRenderedPageBreak/>
        <w:drawing>
          <wp:anchor distT="0" distB="0" distL="114300" distR="114300" simplePos="0" relativeHeight="251630080" behindDoc="1" locked="0" layoutInCell="1" allowOverlap="1" wp14:anchorId="77363D3B" wp14:editId="18C665EB">
            <wp:simplePos x="0" y="0"/>
            <wp:positionH relativeFrom="margin">
              <wp:align>right</wp:align>
            </wp:positionH>
            <wp:positionV relativeFrom="paragraph">
              <wp:posOffset>-133350</wp:posOffset>
            </wp:positionV>
            <wp:extent cx="8685530" cy="5514975"/>
            <wp:effectExtent l="95250" t="95250" r="96520" b="104775"/>
            <wp:wrapNone/>
            <wp:docPr id="68" name="Picture 2" descr="C:\Users\al mostafa\Downloads\Dr Alaa\PART 2\14......20\14......20\50_0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0290" name="Picture 2" descr="C:\Users\al mostafa\Downloads\Dr Alaa\PART 2\14......20\14......20\50_002.jpg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78">
                              <a14:imgEffect>
                                <a14:brightnessContrast bright="-36000" contrast="69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2191" t="19701" r="7031" b="203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5530" cy="5514975"/>
                    </a:xfrm>
                    <a:prstGeom prst="rect">
                      <a:avLst/>
                    </a:prstGeom>
                    <a:ln w="88900" cap="sq" cmpd="thickThin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innerShdw blurRad="76200">
                        <a:srgbClr val="000000"/>
                      </a:innerShdw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74FABAC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16798B07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4FD73F18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0F9C545D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7B5D22B0" w14:textId="5178CC33" w:rsidR="007F5DEB" w:rsidRDefault="007F5DEB" w:rsidP="007F5DEB">
      <w:pPr>
        <w:ind w:right="-993"/>
        <w:jc w:val="center"/>
        <w:rPr>
          <w:rtl/>
          <w:lang w:bidi="ar-EG"/>
        </w:rPr>
      </w:pPr>
    </w:p>
    <w:p w14:paraId="3F08AEE7" w14:textId="5EE8C227" w:rsidR="007F5DEB" w:rsidRDefault="001A2DDC" w:rsidP="007F5DEB">
      <w:pPr>
        <w:ind w:right="-993"/>
        <w:jc w:val="center"/>
        <w:rPr>
          <w:rtl/>
          <w:lang w:bidi="ar-EG"/>
        </w:rPr>
      </w:pPr>
      <w:r>
        <w:rPr>
          <w:noProof/>
          <w:rtl/>
          <w:lang w:val="ar-EG" w:bidi="ar-EG"/>
        </w:rPr>
        <w:object w:dxaOrig="1440" w:dyaOrig="1440" w14:anchorId="2C41E68B">
          <v:shape id="_x0000_s1209" type="#_x0000_t75" style="position:absolute;left:0;text-align:left;margin-left:38.3pt;margin-top:17.1pt;width:238.9pt;height:121.65pt;z-index:2516812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">
            <v:imagedata r:id="rId75" o:title=""/>
            <w10:wrap anchorx="page"/>
          </v:shape>
          <o:OLEObject Type="Embed" ProgID="ChemDraw.Document.6.0" ShapeID="_x0000_s1209" DrawAspect="Content" ObjectID="_1586708114" r:id="rId79"/>
        </w:object>
      </w:r>
    </w:p>
    <w:p w14:paraId="4B2A9C39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3CB81B69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7E0069C7" w14:textId="092303C8" w:rsidR="007F5DEB" w:rsidRDefault="007F5DEB" w:rsidP="007F5DEB">
      <w:pPr>
        <w:ind w:right="-993"/>
        <w:jc w:val="center"/>
        <w:rPr>
          <w:rtl/>
          <w:lang w:bidi="ar-EG"/>
        </w:rPr>
      </w:pPr>
    </w:p>
    <w:p w14:paraId="70E6E0F0" w14:textId="68389CEB" w:rsidR="007F5DEB" w:rsidRDefault="007F5DEB" w:rsidP="007F5DEB">
      <w:pPr>
        <w:ind w:right="-993"/>
        <w:jc w:val="center"/>
        <w:rPr>
          <w:rtl/>
          <w:lang w:bidi="ar-EG"/>
        </w:rPr>
      </w:pPr>
    </w:p>
    <w:p w14:paraId="64505BE2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79E1E150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698DAFB3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7B9A46C2" w14:textId="77777777" w:rsidR="007F5DEB" w:rsidRDefault="007F5DEB" w:rsidP="007F5DEB">
      <w:pPr>
        <w:ind w:left="-766" w:right="-993"/>
        <w:jc w:val="center"/>
        <w:rPr>
          <w:lang w:bidi="ar-EG"/>
        </w:rPr>
      </w:pPr>
    </w:p>
    <w:p w14:paraId="6107A645" w14:textId="1B1158FF" w:rsidR="00970567" w:rsidRDefault="00970567">
      <w:pPr>
        <w:bidi w:val="0"/>
        <w:rPr>
          <w:rFonts w:asciiTheme="majorBidi" w:hAnsiTheme="majorBidi" w:cstheme="majorBidi"/>
          <w:b/>
          <w:bCs/>
          <w:sz w:val="32"/>
          <w:szCs w:val="32"/>
        </w:rPr>
      </w:pPr>
      <w:r>
        <w:rPr>
          <w:rFonts w:asciiTheme="majorBidi" w:hAnsiTheme="majorBidi" w:cstheme="majorBidi"/>
          <w:b/>
          <w:bCs/>
          <w:sz w:val="32"/>
          <w:szCs w:val="32"/>
        </w:rPr>
        <w:br w:type="page"/>
      </w:r>
    </w:p>
    <w:p w14:paraId="6CF81314" w14:textId="34C239BB" w:rsidR="007F5DEB" w:rsidRDefault="001A2DDC" w:rsidP="004D2E09">
      <w:pPr>
        <w:jc w:val="center"/>
        <w:rPr>
          <w:rtl/>
          <w:lang w:bidi="ar-EG"/>
        </w:rPr>
      </w:pPr>
      <w:r>
        <w:rPr>
          <w:noProof/>
          <w:rtl/>
          <w:lang w:val="ar-EG" w:bidi="ar-EG"/>
        </w:rPr>
        <w:lastRenderedPageBreak/>
        <w:object w:dxaOrig="1440" w:dyaOrig="1440" w14:anchorId="77786FB4">
          <v:shape id="_x0000_s1199" type="#_x0000_t75" style="position:absolute;left:0;text-align:left;margin-left:36.7pt;margin-top:1.5pt;width:240.35pt;height:134pt;z-index:251673088;visibility:visible;mso-position-horizontal-relative:text;mso-position-vertical-relative:tex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" fillcolor="#4f81bd">
            <v:imagedata r:id="rId80" o:title=""/>
            <v:shadow color="#eeece1"/>
            <w10:wrap anchorx="page"/>
          </v:shape>
          <o:OLEObject Type="Embed" ProgID="ChemDraw.Document.6.0" ShapeID="_x0000_s1199" DrawAspect="Content" ObjectID="_1586708115" r:id="rId81"/>
        </w:object>
      </w:r>
      <w:r w:rsidR="005C2A36" w:rsidRPr="005C2A36">
        <w:rPr>
          <w:rFonts w:cs="Arial"/>
          <w:noProof/>
          <w:rtl/>
          <w:lang w:bidi="ar-EG"/>
        </w:rPr>
        <w:drawing>
          <wp:inline distT="0" distB="0" distL="0" distR="0" wp14:anchorId="148985F3" wp14:editId="0E40A272">
            <wp:extent cx="8617585" cy="5469147"/>
            <wp:effectExtent l="0" t="0" r="0" b="0"/>
            <wp:docPr id="2" name="Picture 2" descr="C:\Users\Sayed Karam\Desktop\nmr 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C:\Users\Sayed Karam\Desktop\nmr 12.png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40274" cy="54835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101AEA" w14:textId="7F84C165" w:rsidR="007F5DEB" w:rsidRDefault="007E2453" w:rsidP="007F5DEB">
      <w:pPr>
        <w:ind w:right="-993"/>
        <w:jc w:val="center"/>
        <w:rPr>
          <w:rtl/>
          <w:lang w:bidi="ar-EG"/>
        </w:rPr>
      </w:pPr>
      <w:r>
        <w:rPr>
          <w:noProof/>
        </w:rPr>
        <w:lastRenderedPageBreak/>
        <w:drawing>
          <wp:anchor distT="0" distB="0" distL="114300" distR="114300" simplePos="0" relativeHeight="251656192" behindDoc="1" locked="0" layoutInCell="1" allowOverlap="1" wp14:anchorId="665D52CB" wp14:editId="60A49A1F">
            <wp:simplePos x="0" y="0"/>
            <wp:positionH relativeFrom="margin">
              <wp:posOffset>323850</wp:posOffset>
            </wp:positionH>
            <wp:positionV relativeFrom="paragraph">
              <wp:posOffset>219074</wp:posOffset>
            </wp:positionV>
            <wp:extent cx="8258175" cy="5229225"/>
            <wp:effectExtent l="38100" t="38100" r="47625" b="47625"/>
            <wp:wrapNone/>
            <wp:docPr id="76" name="Picture 76" descr="C:\Users\dell\AppData\Local\Microsoft\Windows\Temporary Internet Files\Content.Word\New Picture (8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dell\AppData\Local\Microsoft\Windows\Temporary Internet Files\Content.Word\New Picture (8).png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BEBA8EAE-BF5A-486C-A8C5-ECC9F3942E4B}">
                          <a14:imgProps xmlns:a14="http://schemas.microsoft.com/office/drawing/2010/main">
                            <a14:imgLayer r:embed="rId84">
                              <a14:imgEffect>
                                <a14:brightnessContrast bright="-22000" contrast="62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8175" cy="5229225"/>
                    </a:xfrm>
                    <a:prstGeom prst="rect">
                      <a:avLst/>
                    </a:prstGeom>
                    <a:noFill/>
                    <a:ln w="28575">
                      <a:solidFill>
                        <a:sysClr val="windowText" lastClr="00000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08C3EC1" w14:textId="2E1F5C11" w:rsidR="00802DEC" w:rsidRDefault="00802DEC" w:rsidP="007F5DEB">
      <w:pPr>
        <w:ind w:left="-1050" w:right="-993"/>
        <w:jc w:val="center"/>
        <w:rPr>
          <w:lang w:bidi="ar-EG"/>
        </w:rPr>
      </w:pPr>
    </w:p>
    <w:p w14:paraId="7F5050F8" w14:textId="77777777" w:rsidR="00802DEC" w:rsidRDefault="00802DEC" w:rsidP="007F5DEB">
      <w:pPr>
        <w:ind w:left="-1050" w:right="-993"/>
        <w:jc w:val="center"/>
        <w:rPr>
          <w:lang w:bidi="ar-EG"/>
        </w:rPr>
      </w:pPr>
    </w:p>
    <w:p w14:paraId="473F38A6" w14:textId="77777777" w:rsidR="007F5DEB" w:rsidRDefault="007F5DEB" w:rsidP="007F5DEB">
      <w:pPr>
        <w:ind w:left="-1050" w:right="-993"/>
        <w:jc w:val="center"/>
        <w:rPr>
          <w:rtl/>
          <w:lang w:bidi="ar-EG"/>
        </w:rPr>
      </w:pPr>
    </w:p>
    <w:p w14:paraId="5F6D0A33" w14:textId="662C22BF" w:rsidR="007F5DEB" w:rsidRDefault="007F5DEB" w:rsidP="007F5DEB">
      <w:pPr>
        <w:ind w:right="-993"/>
        <w:jc w:val="center"/>
        <w:rPr>
          <w:rtl/>
          <w:lang w:bidi="ar-EG"/>
        </w:rPr>
      </w:pPr>
    </w:p>
    <w:p w14:paraId="752D34D2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62504483" w14:textId="77777777" w:rsidR="007F5DEB" w:rsidRDefault="007F5DEB" w:rsidP="007F5DEB">
      <w:pPr>
        <w:ind w:right="-993"/>
        <w:rPr>
          <w:rtl/>
          <w:lang w:bidi="ar-EG"/>
        </w:rPr>
      </w:pPr>
    </w:p>
    <w:p w14:paraId="3C6148E8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7B36B4A9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7CBDA310" w14:textId="463DF505" w:rsidR="007F5DEB" w:rsidRDefault="00CE12C2" w:rsidP="007F5DEB">
      <w:pPr>
        <w:ind w:right="-993"/>
        <w:jc w:val="center"/>
        <w:rPr>
          <w:rtl/>
          <w:lang w:bidi="ar-EG"/>
        </w:rPr>
      </w:pPr>
      <w:bookmarkStart w:id="0" w:name="_GoBack"/>
      <w:r>
        <w:rPr>
          <w:noProof/>
          <w:rtl/>
          <w:lang w:val="ar-EG" w:bidi="ar-EG"/>
        </w:rPr>
        <w:object w:dxaOrig="1440" w:dyaOrig="1440" w14:anchorId="5E8BBE3E">
          <v:shape id="_x0000_s1213" type="#_x0000_t75" style="position:absolute;left:0;text-align:left;margin-left:134.5pt;margin-top:14.6pt;width:238.15pt;height:122.9pt;z-index:251685376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" fillcolor="#4f81bd">
            <v:imagedata r:id="rId85" o:title=""/>
            <v:shadow color="#eeece1"/>
            <w10:wrap anchorx="page"/>
          </v:shape>
          <o:OLEObject Type="Embed" ProgID="ChemDraw.Document.6.0" ShapeID="_x0000_s1213" DrawAspect="Content" ObjectID="_1586708116" r:id="rId86"/>
        </w:object>
      </w:r>
      <w:bookmarkEnd w:id="0"/>
    </w:p>
    <w:p w14:paraId="12259DC4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482232E8" w14:textId="77777777" w:rsidR="007F5DEB" w:rsidRDefault="007F5DEB" w:rsidP="007F5DEB">
      <w:pPr>
        <w:ind w:left="-766" w:right="-993"/>
        <w:jc w:val="center"/>
        <w:rPr>
          <w:rtl/>
          <w:lang w:bidi="ar-EG"/>
        </w:rPr>
      </w:pPr>
    </w:p>
    <w:p w14:paraId="6307CBCA" w14:textId="77777777" w:rsidR="007F5DEB" w:rsidRDefault="007F5DEB" w:rsidP="007F5DEB">
      <w:pPr>
        <w:jc w:val="center"/>
        <w:rPr>
          <w:rFonts w:asciiTheme="majorBidi" w:hAnsiTheme="majorBidi" w:cstheme="majorBidi"/>
          <w:b/>
          <w:bCs/>
          <w:sz w:val="24"/>
          <w:szCs w:val="24"/>
        </w:rPr>
      </w:pPr>
    </w:p>
    <w:p w14:paraId="3D21F899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5B4AD4DB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60D4B624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5B5C6216" w14:textId="77777777" w:rsidR="007F5DEB" w:rsidRPr="00295700" w:rsidRDefault="007F5DEB" w:rsidP="00295700">
      <w:pPr>
        <w:rPr>
          <w:rFonts w:asciiTheme="majorBidi" w:hAnsiTheme="majorBidi" w:cstheme="majorBidi"/>
          <w:b/>
          <w:bCs/>
          <w:sz w:val="24"/>
          <w:szCs w:val="24"/>
          <w:rtl/>
          <w:lang w:bidi="ar-EG"/>
        </w:rPr>
      </w:pPr>
    </w:p>
    <w:p w14:paraId="65428AD7" w14:textId="05066E46" w:rsidR="007F5DEB" w:rsidRDefault="00CE12C2" w:rsidP="005D2B2C">
      <w:pPr>
        <w:ind w:right="-993"/>
        <w:rPr>
          <w:rtl/>
          <w:lang w:bidi="ar-EG"/>
        </w:rPr>
      </w:pPr>
      <w:r>
        <w:rPr>
          <w:noProof/>
          <w:rtl/>
        </w:rPr>
        <w:lastRenderedPageBreak/>
        <w:object w:dxaOrig="1440" w:dyaOrig="1440" w14:anchorId="5E8BBE3E">
          <v:shape id="_x0000_s1210" type="#_x0000_t75" style="position:absolute;left:0;text-align:left;margin-left:28.75pt;margin-top:-9.7pt;width:238.15pt;height:122.9pt;z-index:251682304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" fillcolor="#4f81bd">
            <v:imagedata r:id="rId85" o:title=""/>
            <v:shadow color="#eeece1"/>
            <w10:wrap anchorx="page"/>
          </v:shape>
          <o:OLEObject Type="Embed" ProgID="ChemDraw.Document.6.0" ShapeID="_x0000_s1210" DrawAspect="Content" ObjectID="_1586708117" r:id="rId87"/>
        </w:object>
      </w:r>
      <w:r w:rsidR="007E2453">
        <w:rPr>
          <w:noProof/>
        </w:rPr>
        <w:drawing>
          <wp:anchor distT="0" distB="0" distL="114300" distR="114300" simplePos="0" relativeHeight="251658240" behindDoc="1" locked="0" layoutInCell="1" allowOverlap="1" wp14:anchorId="320E2CC3" wp14:editId="25B985A2">
            <wp:simplePos x="0" y="0"/>
            <wp:positionH relativeFrom="margin">
              <wp:posOffset>142875</wp:posOffset>
            </wp:positionH>
            <wp:positionV relativeFrom="paragraph">
              <wp:posOffset>-142875</wp:posOffset>
            </wp:positionV>
            <wp:extent cx="8505825" cy="5591175"/>
            <wp:effectExtent l="38100" t="38100" r="47625" b="47625"/>
            <wp:wrapNone/>
            <wp:docPr id="77" name="Picture 77" descr="C:\Users\dell\AppData\Local\Microsoft\Windows\Temporary Internet Files\Content.Word\New Picture (11)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dell\AppData\Local\Microsoft\Windows\Temporary Internet Files\Content.Word\New Picture (11).bmp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BEBA8EAE-BF5A-486C-A8C5-ECC9F3942E4B}">
                          <a14:imgProps xmlns:a14="http://schemas.microsoft.com/office/drawing/2010/main">
                            <a14:imgLayer r:embed="rId89">
                              <a14:imgEffect>
                                <a14:brightnessContrast bright="-2000" contrast="29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5825" cy="5591175"/>
                    </a:xfrm>
                    <a:prstGeom prst="rect">
                      <a:avLst/>
                    </a:prstGeom>
                    <a:noFill/>
                    <a:ln w="28575">
                      <a:solidFill>
                        <a:sysClr val="windowText" lastClr="00000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4D5422F" w14:textId="77777777" w:rsidR="007F5DEB" w:rsidRPr="00C865FF" w:rsidRDefault="007F5DEB" w:rsidP="00C865FF">
      <w:pPr>
        <w:rPr>
          <w:rtl/>
          <w:lang w:bidi="ar-EG"/>
        </w:rPr>
      </w:pPr>
    </w:p>
    <w:p w14:paraId="4458DB04" w14:textId="745F3F25" w:rsidR="007F5DEB" w:rsidRDefault="007F5DEB" w:rsidP="007F5DEB">
      <w:pPr>
        <w:ind w:left="-908" w:right="-993"/>
        <w:jc w:val="center"/>
        <w:rPr>
          <w:rtl/>
          <w:lang w:bidi="ar-EG"/>
        </w:rPr>
      </w:pPr>
    </w:p>
    <w:p w14:paraId="1FD70F68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1876D24A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216E1BA1" w14:textId="270995C8" w:rsidR="00802DEC" w:rsidRDefault="00802DEC" w:rsidP="007F5DEB">
      <w:pPr>
        <w:ind w:left="-908" w:right="-993"/>
        <w:jc w:val="center"/>
        <w:rPr>
          <w:lang w:bidi="ar-EG"/>
        </w:rPr>
      </w:pPr>
    </w:p>
    <w:p w14:paraId="1826B28D" w14:textId="77777777" w:rsidR="00802DEC" w:rsidRDefault="00802DEC" w:rsidP="007F5DEB">
      <w:pPr>
        <w:ind w:left="-908" w:right="-993"/>
        <w:jc w:val="center"/>
        <w:rPr>
          <w:lang w:bidi="ar-EG"/>
        </w:rPr>
      </w:pPr>
    </w:p>
    <w:p w14:paraId="1F9C9481" w14:textId="77777777" w:rsidR="00802DEC" w:rsidRDefault="00802DEC" w:rsidP="007F5DEB">
      <w:pPr>
        <w:ind w:left="-908" w:right="-993"/>
        <w:jc w:val="center"/>
        <w:rPr>
          <w:lang w:bidi="ar-EG"/>
        </w:rPr>
      </w:pPr>
    </w:p>
    <w:p w14:paraId="54F9E510" w14:textId="16093B52" w:rsidR="00802DEC" w:rsidRDefault="00802DEC" w:rsidP="007F5DEB">
      <w:pPr>
        <w:ind w:left="-908" w:right="-993"/>
        <w:jc w:val="center"/>
        <w:rPr>
          <w:lang w:bidi="ar-EG"/>
        </w:rPr>
      </w:pPr>
    </w:p>
    <w:p w14:paraId="11D58C9A" w14:textId="53657A13" w:rsidR="00802DEC" w:rsidRDefault="00802DEC" w:rsidP="007F5DEB">
      <w:pPr>
        <w:ind w:left="-908" w:right="-993"/>
        <w:jc w:val="center"/>
        <w:rPr>
          <w:lang w:bidi="ar-EG"/>
        </w:rPr>
      </w:pPr>
    </w:p>
    <w:p w14:paraId="487FB81A" w14:textId="77777777" w:rsidR="00802DEC" w:rsidRDefault="00802DEC" w:rsidP="007F5DEB">
      <w:pPr>
        <w:ind w:left="-908" w:right="-993"/>
        <w:jc w:val="center"/>
        <w:rPr>
          <w:lang w:bidi="ar-EG"/>
        </w:rPr>
      </w:pPr>
    </w:p>
    <w:p w14:paraId="66C69436" w14:textId="17831511" w:rsidR="00802DEC" w:rsidRDefault="00802DEC" w:rsidP="007F5DEB">
      <w:pPr>
        <w:ind w:left="-908" w:right="-993"/>
        <w:jc w:val="center"/>
        <w:rPr>
          <w:lang w:bidi="ar-EG"/>
        </w:rPr>
      </w:pPr>
    </w:p>
    <w:p w14:paraId="6B30C27E" w14:textId="77777777" w:rsidR="00802DEC" w:rsidRDefault="00802DEC" w:rsidP="007F5DEB">
      <w:pPr>
        <w:ind w:left="-908" w:right="-993"/>
        <w:jc w:val="center"/>
        <w:rPr>
          <w:lang w:bidi="ar-EG"/>
        </w:rPr>
      </w:pPr>
    </w:p>
    <w:p w14:paraId="48A244AC" w14:textId="77777777" w:rsidR="00802DEC" w:rsidRDefault="00802DEC" w:rsidP="007F5DEB">
      <w:pPr>
        <w:ind w:left="-908" w:right="-993"/>
        <w:jc w:val="center"/>
        <w:rPr>
          <w:lang w:bidi="ar-EG"/>
        </w:rPr>
      </w:pPr>
    </w:p>
    <w:p w14:paraId="14315FB7" w14:textId="77777777" w:rsidR="00802DEC" w:rsidRDefault="00802DEC" w:rsidP="007F5DEB">
      <w:pPr>
        <w:ind w:left="-908" w:right="-993"/>
        <w:jc w:val="center"/>
        <w:rPr>
          <w:lang w:bidi="ar-EG"/>
        </w:rPr>
      </w:pPr>
    </w:p>
    <w:p w14:paraId="4531B22B" w14:textId="77777777" w:rsidR="00802DEC" w:rsidRDefault="00802DEC" w:rsidP="007F5DEB">
      <w:pPr>
        <w:ind w:left="-908" w:right="-993"/>
        <w:jc w:val="center"/>
        <w:rPr>
          <w:rtl/>
          <w:lang w:bidi="ar-EG"/>
        </w:rPr>
      </w:pPr>
    </w:p>
    <w:p w14:paraId="52563C46" w14:textId="77777777" w:rsidR="00970567" w:rsidRDefault="00970567">
      <w:pPr>
        <w:bidi w:val="0"/>
        <w:rPr>
          <w:rFonts w:asciiTheme="majorBidi" w:hAnsiTheme="majorBidi" w:cstheme="majorBidi"/>
          <w:b/>
          <w:bCs/>
          <w:sz w:val="32"/>
          <w:szCs w:val="32"/>
        </w:rPr>
      </w:pPr>
      <w:r>
        <w:rPr>
          <w:rFonts w:asciiTheme="majorBidi" w:hAnsiTheme="majorBidi" w:cstheme="majorBidi"/>
          <w:b/>
          <w:bCs/>
          <w:sz w:val="32"/>
          <w:szCs w:val="32"/>
        </w:rPr>
        <w:br w:type="page"/>
      </w:r>
    </w:p>
    <w:p w14:paraId="1EBD580B" w14:textId="27F78F0A" w:rsidR="00C41A0E" w:rsidRDefault="00F425B9" w:rsidP="007F5DEB">
      <w:pPr>
        <w:ind w:left="-908" w:right="-993"/>
        <w:jc w:val="center"/>
        <w:rPr>
          <w:lang w:bidi="ar-EG"/>
        </w:rPr>
      </w:pPr>
      <w:r>
        <w:rPr>
          <w:noProof/>
        </w:rPr>
        <w:lastRenderedPageBreak/>
        <w:drawing>
          <wp:anchor distT="0" distB="0" distL="114300" distR="114300" simplePos="0" relativeHeight="251660288" behindDoc="1" locked="0" layoutInCell="1" allowOverlap="1" wp14:anchorId="11BDBDE9" wp14:editId="594860AE">
            <wp:simplePos x="0" y="0"/>
            <wp:positionH relativeFrom="margin">
              <wp:posOffset>85725</wp:posOffset>
            </wp:positionH>
            <wp:positionV relativeFrom="paragraph">
              <wp:posOffset>-161925</wp:posOffset>
            </wp:positionV>
            <wp:extent cx="8832850" cy="5591175"/>
            <wp:effectExtent l="38100" t="38100" r="44450" b="47625"/>
            <wp:wrapNone/>
            <wp:docPr id="78" name="Picture 78" descr="C:\Users\dell\AppData\Local\Microsoft\Windows\Temporary Internet Files\Content.Word\New Picture (10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C:\Users\dell\AppData\Local\Microsoft\Windows\Temporary Internet Files\Content.Word\New Picture (10).png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BEBA8EAE-BF5A-486C-A8C5-ECC9F3942E4B}">
                          <a14:imgProps xmlns:a14="http://schemas.microsoft.com/office/drawing/2010/main">
                            <a14:imgLayer r:embed="rId91">
                              <a14:imgEffect>
                                <a14:brightnessContrast bright="-5000" contrast="57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32850" cy="5591175"/>
                    </a:xfrm>
                    <a:prstGeom prst="rect">
                      <a:avLst/>
                    </a:prstGeom>
                    <a:noFill/>
                    <a:ln w="28575">
                      <a:solidFill>
                        <a:sysClr val="windowText" lastClr="00000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0E76B8C" w14:textId="77777777" w:rsidR="00C41A0E" w:rsidRPr="00802DEC" w:rsidRDefault="00C41A0E" w:rsidP="00C41A0E">
      <w:pPr>
        <w:jc w:val="center"/>
        <w:rPr>
          <w:rFonts w:asciiTheme="majorBidi" w:hAnsiTheme="majorBidi" w:cstheme="majorBidi"/>
          <w:b/>
          <w:bCs/>
          <w:sz w:val="32"/>
          <w:szCs w:val="32"/>
          <w:rtl/>
          <w:lang w:bidi="ar-EG"/>
        </w:rPr>
      </w:pPr>
    </w:p>
    <w:p w14:paraId="2915B3A0" w14:textId="77777777" w:rsidR="00802DEC" w:rsidRDefault="00802DEC" w:rsidP="007F5DEB">
      <w:pPr>
        <w:ind w:left="-908" w:right="-993"/>
        <w:jc w:val="center"/>
        <w:rPr>
          <w:lang w:bidi="ar-EG"/>
        </w:rPr>
      </w:pPr>
    </w:p>
    <w:p w14:paraId="4098CBD4" w14:textId="77777777" w:rsidR="007F5DEB" w:rsidRDefault="007F5DEB" w:rsidP="007F5DEB">
      <w:pPr>
        <w:ind w:left="-908" w:right="-993"/>
        <w:jc w:val="center"/>
        <w:rPr>
          <w:rtl/>
          <w:lang w:bidi="ar-EG"/>
        </w:rPr>
      </w:pPr>
    </w:p>
    <w:p w14:paraId="40D06187" w14:textId="77777777" w:rsidR="002D3EB0" w:rsidRDefault="002D3EB0" w:rsidP="007F5DEB">
      <w:pPr>
        <w:ind w:left="-908" w:right="-993"/>
        <w:jc w:val="center"/>
        <w:rPr>
          <w:rtl/>
          <w:lang w:bidi="ar-EG"/>
        </w:rPr>
      </w:pPr>
    </w:p>
    <w:p w14:paraId="153A45E5" w14:textId="25D28A19" w:rsidR="007F5DEB" w:rsidRDefault="007F5DEB" w:rsidP="007F5DEB">
      <w:pPr>
        <w:ind w:right="-993"/>
        <w:jc w:val="center"/>
        <w:rPr>
          <w:rtl/>
          <w:lang w:bidi="ar-EG"/>
        </w:rPr>
      </w:pPr>
    </w:p>
    <w:p w14:paraId="77983176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24AE82D1" w14:textId="044D7F4A" w:rsidR="007F5DEB" w:rsidRDefault="007F5DEB" w:rsidP="007F5DEB">
      <w:pPr>
        <w:ind w:right="-993"/>
        <w:jc w:val="center"/>
        <w:rPr>
          <w:rtl/>
          <w:lang w:bidi="ar-EG"/>
        </w:rPr>
      </w:pPr>
    </w:p>
    <w:p w14:paraId="55DD44A5" w14:textId="0A1DC2AC" w:rsidR="007F5DEB" w:rsidRDefault="00765B33" w:rsidP="007F5DEB">
      <w:pPr>
        <w:ind w:right="-993"/>
        <w:jc w:val="center"/>
        <w:rPr>
          <w:rtl/>
          <w:lang w:bidi="ar-EG"/>
        </w:rPr>
      </w:pPr>
      <w:r>
        <w:rPr>
          <w:noProof/>
          <w:rtl/>
          <w:lang w:val="ar-EG" w:bidi="ar-EG"/>
        </w:rPr>
        <w:object w:dxaOrig="1440" w:dyaOrig="1440" w14:anchorId="1093D61D">
          <v:shape id="_x0000_s1212" type="#_x0000_t75" style="position:absolute;left:0;text-align:left;margin-left:96.05pt;margin-top:9.2pt;width:257.25pt;height:149.8pt;z-index:251684352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" fillcolor="#4f81bd">
            <v:imagedata r:id="rId92" o:title=""/>
            <v:shadow color="#eeece1"/>
            <w10:wrap anchorx="page"/>
          </v:shape>
          <o:OLEObject Type="Embed" ProgID="ChemDraw.Document.6.0" ShapeID="_x0000_s1212" DrawAspect="Content" ObjectID="_1586708118" r:id="rId93"/>
        </w:object>
      </w:r>
    </w:p>
    <w:p w14:paraId="249F5B0A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10745418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59CADECE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56D2669E" w14:textId="77777777" w:rsidR="00802DEC" w:rsidRDefault="00802DEC" w:rsidP="00802DEC">
      <w:pPr>
        <w:tabs>
          <w:tab w:val="left" w:pos="7938"/>
        </w:tabs>
        <w:ind w:right="-993"/>
        <w:rPr>
          <w:lang w:bidi="ar-EG"/>
        </w:rPr>
      </w:pPr>
    </w:p>
    <w:p w14:paraId="60B796CF" w14:textId="77777777" w:rsidR="00802DEC" w:rsidRDefault="00802DEC" w:rsidP="00802DEC">
      <w:pPr>
        <w:tabs>
          <w:tab w:val="left" w:pos="7938"/>
        </w:tabs>
        <w:ind w:right="-993"/>
        <w:rPr>
          <w:lang w:bidi="ar-EG"/>
        </w:rPr>
      </w:pPr>
    </w:p>
    <w:p w14:paraId="7E21741D" w14:textId="77777777" w:rsidR="00C41A0E" w:rsidRDefault="00C41A0E" w:rsidP="00C41A0E">
      <w:pPr>
        <w:jc w:val="center"/>
        <w:rPr>
          <w:rFonts w:asciiTheme="majorBidi" w:hAnsiTheme="majorBidi" w:cstheme="majorBidi"/>
          <w:b/>
          <w:bCs/>
          <w:sz w:val="32"/>
          <w:szCs w:val="32"/>
          <w:rtl/>
          <w:lang w:bidi="ar-EG"/>
        </w:rPr>
      </w:pPr>
    </w:p>
    <w:p w14:paraId="0D1C1699" w14:textId="77777777" w:rsidR="00A63122" w:rsidRDefault="00A63122">
      <w:pPr>
        <w:bidi w:val="0"/>
        <w:rPr>
          <w:rFonts w:asciiTheme="majorBidi" w:hAnsiTheme="majorBidi" w:cstheme="majorBidi"/>
          <w:b/>
          <w:bCs/>
          <w:sz w:val="32"/>
          <w:szCs w:val="32"/>
          <w:lang w:bidi="ar-EG"/>
        </w:rPr>
      </w:pPr>
      <w:r>
        <w:rPr>
          <w:rFonts w:asciiTheme="majorBidi" w:hAnsiTheme="majorBidi" w:cstheme="majorBidi"/>
          <w:b/>
          <w:bCs/>
          <w:sz w:val="32"/>
          <w:szCs w:val="32"/>
          <w:lang w:bidi="ar-EG"/>
        </w:rPr>
        <w:br w:type="page"/>
      </w:r>
    </w:p>
    <w:p w14:paraId="48E46233" w14:textId="1542C702" w:rsidR="00C41A0E" w:rsidRDefault="001A2DDC" w:rsidP="00C41A0E">
      <w:pPr>
        <w:jc w:val="center"/>
        <w:rPr>
          <w:rFonts w:asciiTheme="majorBidi" w:hAnsiTheme="majorBidi" w:cstheme="majorBidi"/>
          <w:b/>
          <w:bCs/>
          <w:sz w:val="32"/>
          <w:szCs w:val="32"/>
          <w:rtl/>
          <w:lang w:bidi="ar-EG"/>
        </w:rPr>
      </w:pPr>
      <w:r>
        <w:rPr>
          <w:noProof/>
          <w:rtl/>
        </w:rPr>
        <w:lastRenderedPageBreak/>
        <w:object w:dxaOrig="1440" w:dyaOrig="1440" w14:anchorId="1093D61D">
          <v:shape id="_x0000_s1211" type="#_x0000_t75" style="position:absolute;left:0;text-align:left;margin-left:24.95pt;margin-top:9.05pt;width:257.25pt;height:149.8pt;z-index:251683328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" fillcolor="#4f81bd">
            <v:imagedata r:id="rId92" o:title=""/>
            <v:shadow color="#eeece1"/>
            <w10:wrap anchorx="page"/>
          </v:shape>
          <o:OLEObject Type="Embed" ProgID="ChemDraw.Document.6.0" ShapeID="_x0000_s1211" DrawAspect="Content" ObjectID="_1586708119" r:id="rId94"/>
        </w:object>
      </w:r>
      <w:r w:rsidR="006B021F">
        <w:rPr>
          <w:noProof/>
        </w:rPr>
        <w:drawing>
          <wp:anchor distT="0" distB="0" distL="114300" distR="114300" simplePos="0" relativeHeight="251648512" behindDoc="1" locked="0" layoutInCell="1" allowOverlap="1" wp14:anchorId="1289C046" wp14:editId="48B1E254">
            <wp:simplePos x="0" y="0"/>
            <wp:positionH relativeFrom="margin">
              <wp:align>left</wp:align>
            </wp:positionH>
            <wp:positionV relativeFrom="paragraph">
              <wp:posOffset>-161925</wp:posOffset>
            </wp:positionV>
            <wp:extent cx="8866505" cy="5572125"/>
            <wp:effectExtent l="38100" t="38100" r="29845" b="47625"/>
            <wp:wrapNone/>
            <wp:docPr id="79" name="Picture 79" descr="C:\Users\dell\AppData\Local\Microsoft\Windows\Temporary Internet Files\Content.Word\New Picture (9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C:\Users\dell\AppData\Local\Microsoft\Windows\Temporary Internet Files\Content.Word\New Picture (9).png"/>
                    <pic:cNvPicPr>
                      <a:picLocks noChangeAspect="1" noChangeArrowheads="1"/>
                    </pic:cNvPicPr>
                  </pic:nvPicPr>
                  <pic:blipFill>
                    <a:blip r:embed="rId95">
                      <a:extLst>
                        <a:ext uri="{BEBA8EAE-BF5A-486C-A8C5-ECC9F3942E4B}">
                          <a14:imgProps xmlns:a14="http://schemas.microsoft.com/office/drawing/2010/main">
                            <a14:imgLayer r:embed="rId96">
                              <a14:imgEffect>
                                <a14:brightnessContrast bright="2000" contrast="5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66916" cy="5572383"/>
                    </a:xfrm>
                    <a:prstGeom prst="rect">
                      <a:avLst/>
                    </a:prstGeom>
                    <a:noFill/>
                    <a:ln w="28575">
                      <a:solidFill>
                        <a:sysClr val="windowText" lastClr="000000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C981AFC" w14:textId="098BCC39" w:rsidR="00802DEC" w:rsidRDefault="00802DEC" w:rsidP="00802DEC">
      <w:pPr>
        <w:tabs>
          <w:tab w:val="left" w:pos="7938"/>
        </w:tabs>
        <w:ind w:right="-993"/>
        <w:rPr>
          <w:lang w:bidi="ar-EG"/>
        </w:rPr>
      </w:pPr>
    </w:p>
    <w:p w14:paraId="72503B4B" w14:textId="77777777" w:rsidR="00C41A0E" w:rsidRPr="000F1216" w:rsidRDefault="00C41A0E" w:rsidP="00C41A0E">
      <w:pPr>
        <w:rPr>
          <w:rFonts w:asciiTheme="majorBidi" w:hAnsiTheme="majorBidi" w:cstheme="majorBidi"/>
          <w:b/>
          <w:bCs/>
          <w:sz w:val="32"/>
          <w:szCs w:val="32"/>
          <w:rtl/>
          <w:lang w:bidi="ar-EG"/>
        </w:rPr>
      </w:pPr>
    </w:p>
    <w:p w14:paraId="0AFF8EEE" w14:textId="77777777" w:rsidR="00802DEC" w:rsidRDefault="00802DEC" w:rsidP="00802DEC">
      <w:pPr>
        <w:tabs>
          <w:tab w:val="left" w:pos="7938"/>
        </w:tabs>
        <w:ind w:right="-993"/>
        <w:rPr>
          <w:lang w:bidi="ar-EG"/>
        </w:rPr>
      </w:pPr>
    </w:p>
    <w:p w14:paraId="091AFC7B" w14:textId="77777777" w:rsidR="007F5DEB" w:rsidRDefault="00802DEC" w:rsidP="00802DEC">
      <w:pPr>
        <w:tabs>
          <w:tab w:val="left" w:pos="7938"/>
        </w:tabs>
        <w:ind w:right="-993"/>
        <w:rPr>
          <w:lang w:bidi="ar-EG"/>
        </w:rPr>
      </w:pPr>
      <w:r>
        <w:rPr>
          <w:rtl/>
          <w:lang w:bidi="ar-EG"/>
        </w:rPr>
        <w:tab/>
      </w:r>
    </w:p>
    <w:p w14:paraId="6B54C11D" w14:textId="74D377D2" w:rsidR="00802DEC" w:rsidRDefault="00802DEC" w:rsidP="00802DEC">
      <w:pPr>
        <w:tabs>
          <w:tab w:val="left" w:pos="7938"/>
        </w:tabs>
        <w:ind w:right="-993"/>
        <w:rPr>
          <w:lang w:bidi="ar-EG"/>
        </w:rPr>
      </w:pPr>
    </w:p>
    <w:p w14:paraId="2D816BD9" w14:textId="77777777" w:rsidR="00802DEC" w:rsidRDefault="00802DEC" w:rsidP="00802DEC">
      <w:pPr>
        <w:tabs>
          <w:tab w:val="left" w:pos="7938"/>
        </w:tabs>
        <w:ind w:right="-993"/>
        <w:rPr>
          <w:rtl/>
          <w:lang w:bidi="ar-EG"/>
        </w:rPr>
      </w:pPr>
    </w:p>
    <w:p w14:paraId="5913367A" w14:textId="7001EF35" w:rsidR="007F5DEB" w:rsidRDefault="007F5DEB" w:rsidP="007F5DEB">
      <w:pPr>
        <w:ind w:right="-993"/>
        <w:jc w:val="center"/>
        <w:rPr>
          <w:rtl/>
          <w:lang w:bidi="ar-EG"/>
        </w:rPr>
      </w:pPr>
    </w:p>
    <w:p w14:paraId="511DCD92" w14:textId="77777777" w:rsidR="007F5DEB" w:rsidRDefault="007F5DEB" w:rsidP="007F5DEB">
      <w:pPr>
        <w:ind w:left="-766" w:right="-993"/>
        <w:jc w:val="center"/>
        <w:rPr>
          <w:rtl/>
          <w:lang w:bidi="ar-EG"/>
        </w:rPr>
      </w:pPr>
    </w:p>
    <w:p w14:paraId="7F643F6A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43E1BC7E" w14:textId="77777777" w:rsidR="007F5DEB" w:rsidRDefault="007F5DEB" w:rsidP="007F5DEB">
      <w:pPr>
        <w:ind w:right="-993"/>
        <w:jc w:val="center"/>
        <w:rPr>
          <w:rtl/>
          <w:lang w:bidi="ar-EG"/>
        </w:rPr>
      </w:pPr>
    </w:p>
    <w:p w14:paraId="460918B2" w14:textId="77777777" w:rsidR="007F5DEB" w:rsidRDefault="007F5DEB" w:rsidP="007F5DEB">
      <w:pPr>
        <w:ind w:right="-993"/>
        <w:jc w:val="center"/>
        <w:rPr>
          <w:lang w:bidi="ar-EG"/>
        </w:rPr>
      </w:pPr>
    </w:p>
    <w:p w14:paraId="66054638" w14:textId="77777777" w:rsidR="000F1216" w:rsidRDefault="000F1216" w:rsidP="007F5DEB">
      <w:pPr>
        <w:ind w:right="-993"/>
        <w:jc w:val="center"/>
        <w:rPr>
          <w:lang w:bidi="ar-EG"/>
        </w:rPr>
      </w:pPr>
    </w:p>
    <w:p w14:paraId="7363BF36" w14:textId="77777777" w:rsidR="000F1216" w:rsidRDefault="000F1216" w:rsidP="007F5DEB">
      <w:pPr>
        <w:ind w:right="-993"/>
        <w:jc w:val="center"/>
        <w:rPr>
          <w:lang w:bidi="ar-EG"/>
        </w:rPr>
      </w:pPr>
    </w:p>
    <w:p w14:paraId="54AB77E5" w14:textId="77777777" w:rsidR="000F1216" w:rsidRDefault="000F1216" w:rsidP="007F5DEB">
      <w:pPr>
        <w:ind w:right="-993"/>
        <w:jc w:val="center"/>
        <w:rPr>
          <w:lang w:bidi="ar-EG"/>
        </w:rPr>
      </w:pPr>
    </w:p>
    <w:p w14:paraId="51238101" w14:textId="3DC070B4" w:rsidR="000F1216" w:rsidRDefault="000F1216" w:rsidP="00C61083">
      <w:pPr>
        <w:ind w:right="-993"/>
        <w:jc w:val="center"/>
        <w:rPr>
          <w:lang w:bidi="ar-EG"/>
        </w:rPr>
      </w:pPr>
    </w:p>
    <w:sectPr w:rsidR="000F1216" w:rsidSect="000976B6">
      <w:headerReference w:type="default" r:id="rId97"/>
      <w:footerReference w:type="default" r:id="rId98"/>
      <w:pgSz w:w="16838" w:h="11906" w:orient="landscape"/>
      <w:pgMar w:top="1560" w:right="1440" w:bottom="1800" w:left="1440" w:header="708" w:footer="708" w:gutter="0"/>
      <w:pgNumType w:start="1"/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5C8B947" w14:textId="77777777" w:rsidR="001A2DDC" w:rsidRDefault="001A2DDC" w:rsidP="002E70E9">
      <w:pPr>
        <w:spacing w:after="0" w:line="240" w:lineRule="auto"/>
      </w:pPr>
      <w:r>
        <w:separator/>
      </w:r>
    </w:p>
  </w:endnote>
  <w:endnote w:type="continuationSeparator" w:id="0">
    <w:p w14:paraId="27829C73" w14:textId="77777777" w:rsidR="001A2DDC" w:rsidRDefault="001A2DDC" w:rsidP="002E70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tl/>
      </w:rPr>
      <w:id w:val="161262560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3FAAA6D" w14:textId="49163F66" w:rsidR="000976B6" w:rsidRDefault="000976B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E2453">
          <w:rPr>
            <w:noProof/>
            <w:rtl/>
          </w:rPr>
          <w:t>37</w:t>
        </w:r>
        <w:r>
          <w:rPr>
            <w:noProof/>
          </w:rPr>
          <w:fldChar w:fldCharType="end"/>
        </w:r>
      </w:p>
    </w:sdtContent>
  </w:sdt>
  <w:p w14:paraId="3CF8E763" w14:textId="77777777" w:rsidR="006F6566" w:rsidRDefault="006F6566">
    <w:pPr>
      <w:pStyle w:val="Footer"/>
      <w:rPr>
        <w:lang w:bidi="ar-EG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651B001" w14:textId="77777777" w:rsidR="001A2DDC" w:rsidRDefault="001A2DDC" w:rsidP="002E70E9">
      <w:pPr>
        <w:spacing w:after="0" w:line="240" w:lineRule="auto"/>
      </w:pPr>
      <w:r>
        <w:separator/>
      </w:r>
    </w:p>
  </w:footnote>
  <w:footnote w:type="continuationSeparator" w:id="0">
    <w:p w14:paraId="7FE9C331" w14:textId="77777777" w:rsidR="001A2DDC" w:rsidRDefault="001A2DDC" w:rsidP="002E70E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40CE245" w14:textId="77777777" w:rsidR="006F6566" w:rsidRDefault="006F6566" w:rsidP="000976B6">
    <w:pPr>
      <w:pStyle w:val="Header"/>
      <w:tabs>
        <w:tab w:val="clear" w:pos="4320"/>
        <w:tab w:val="clear" w:pos="8640"/>
      </w:tabs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F35977"/>
    <w:rsid w:val="0000130D"/>
    <w:rsid w:val="0001592E"/>
    <w:rsid w:val="000648DD"/>
    <w:rsid w:val="00070F32"/>
    <w:rsid w:val="00074FFB"/>
    <w:rsid w:val="000774F1"/>
    <w:rsid w:val="00084304"/>
    <w:rsid w:val="00084E6D"/>
    <w:rsid w:val="00085886"/>
    <w:rsid w:val="00091FC6"/>
    <w:rsid w:val="000976B6"/>
    <w:rsid w:val="00097C64"/>
    <w:rsid w:val="000C5E6D"/>
    <w:rsid w:val="000D13C8"/>
    <w:rsid w:val="000D19A6"/>
    <w:rsid w:val="000D32F0"/>
    <w:rsid w:val="000E4A3A"/>
    <w:rsid w:val="000E54C3"/>
    <w:rsid w:val="000F042D"/>
    <w:rsid w:val="000F1216"/>
    <w:rsid w:val="00106FCA"/>
    <w:rsid w:val="00115CA9"/>
    <w:rsid w:val="00124923"/>
    <w:rsid w:val="001359ED"/>
    <w:rsid w:val="00152DFD"/>
    <w:rsid w:val="00155A91"/>
    <w:rsid w:val="00170BF4"/>
    <w:rsid w:val="001778FD"/>
    <w:rsid w:val="001A2DDC"/>
    <w:rsid w:val="001A6B19"/>
    <w:rsid w:val="001B2F1F"/>
    <w:rsid w:val="001B3DC2"/>
    <w:rsid w:val="001B600E"/>
    <w:rsid w:val="001B6F93"/>
    <w:rsid w:val="001C5E6E"/>
    <w:rsid w:val="001C6324"/>
    <w:rsid w:val="001F704C"/>
    <w:rsid w:val="00210E36"/>
    <w:rsid w:val="0025579E"/>
    <w:rsid w:val="0027284A"/>
    <w:rsid w:val="00276E71"/>
    <w:rsid w:val="00284486"/>
    <w:rsid w:val="00287BDA"/>
    <w:rsid w:val="00295700"/>
    <w:rsid w:val="00295786"/>
    <w:rsid w:val="0029648D"/>
    <w:rsid w:val="00297EF1"/>
    <w:rsid w:val="002B7DDD"/>
    <w:rsid w:val="002C6CE7"/>
    <w:rsid w:val="002D3C03"/>
    <w:rsid w:val="002D3EB0"/>
    <w:rsid w:val="002D6AC3"/>
    <w:rsid w:val="002E70E9"/>
    <w:rsid w:val="003062C0"/>
    <w:rsid w:val="00315A5D"/>
    <w:rsid w:val="003243F4"/>
    <w:rsid w:val="003416F4"/>
    <w:rsid w:val="003552DE"/>
    <w:rsid w:val="00370FAC"/>
    <w:rsid w:val="00382CB0"/>
    <w:rsid w:val="003925C0"/>
    <w:rsid w:val="003A734E"/>
    <w:rsid w:val="003B76B3"/>
    <w:rsid w:val="003E29E9"/>
    <w:rsid w:val="00413C09"/>
    <w:rsid w:val="00416B48"/>
    <w:rsid w:val="00420D1D"/>
    <w:rsid w:val="00444E5D"/>
    <w:rsid w:val="0045491F"/>
    <w:rsid w:val="004601ED"/>
    <w:rsid w:val="00472025"/>
    <w:rsid w:val="00480A24"/>
    <w:rsid w:val="00484A94"/>
    <w:rsid w:val="00492D8C"/>
    <w:rsid w:val="00497D38"/>
    <w:rsid w:val="004B538B"/>
    <w:rsid w:val="004C53F9"/>
    <w:rsid w:val="004D224F"/>
    <w:rsid w:val="004D2E09"/>
    <w:rsid w:val="00503359"/>
    <w:rsid w:val="0051125A"/>
    <w:rsid w:val="00516B85"/>
    <w:rsid w:val="00523DE0"/>
    <w:rsid w:val="00523E6E"/>
    <w:rsid w:val="00543AE3"/>
    <w:rsid w:val="00545FBC"/>
    <w:rsid w:val="00550152"/>
    <w:rsid w:val="00551778"/>
    <w:rsid w:val="005573F8"/>
    <w:rsid w:val="00561580"/>
    <w:rsid w:val="00577CB3"/>
    <w:rsid w:val="005800D7"/>
    <w:rsid w:val="00582352"/>
    <w:rsid w:val="00592E78"/>
    <w:rsid w:val="00595D40"/>
    <w:rsid w:val="005A2D69"/>
    <w:rsid w:val="005A6992"/>
    <w:rsid w:val="005B6DDA"/>
    <w:rsid w:val="005C2A36"/>
    <w:rsid w:val="005C7D16"/>
    <w:rsid w:val="005D1701"/>
    <w:rsid w:val="005D2B2C"/>
    <w:rsid w:val="005D3621"/>
    <w:rsid w:val="005E67CB"/>
    <w:rsid w:val="006056F0"/>
    <w:rsid w:val="006242A3"/>
    <w:rsid w:val="00635012"/>
    <w:rsid w:val="00637E33"/>
    <w:rsid w:val="006535D3"/>
    <w:rsid w:val="00653EDA"/>
    <w:rsid w:val="00655FAE"/>
    <w:rsid w:val="00666C09"/>
    <w:rsid w:val="00682361"/>
    <w:rsid w:val="006A0BF0"/>
    <w:rsid w:val="006B021F"/>
    <w:rsid w:val="006B0C03"/>
    <w:rsid w:val="006B2AE1"/>
    <w:rsid w:val="006B3B83"/>
    <w:rsid w:val="006C4E98"/>
    <w:rsid w:val="006C6A75"/>
    <w:rsid w:val="006F052A"/>
    <w:rsid w:val="006F174D"/>
    <w:rsid w:val="006F2C25"/>
    <w:rsid w:val="006F3666"/>
    <w:rsid w:val="006F6566"/>
    <w:rsid w:val="00705DAA"/>
    <w:rsid w:val="0070667C"/>
    <w:rsid w:val="0071307F"/>
    <w:rsid w:val="00736A46"/>
    <w:rsid w:val="007464A4"/>
    <w:rsid w:val="00762EDC"/>
    <w:rsid w:val="00765B33"/>
    <w:rsid w:val="0077751B"/>
    <w:rsid w:val="00781E8D"/>
    <w:rsid w:val="00787E72"/>
    <w:rsid w:val="00787FF0"/>
    <w:rsid w:val="00795C87"/>
    <w:rsid w:val="0079722A"/>
    <w:rsid w:val="007A102E"/>
    <w:rsid w:val="007A6873"/>
    <w:rsid w:val="007B2EBD"/>
    <w:rsid w:val="007B4C1E"/>
    <w:rsid w:val="007D559B"/>
    <w:rsid w:val="007E2453"/>
    <w:rsid w:val="007E2A3A"/>
    <w:rsid w:val="007E583B"/>
    <w:rsid w:val="007E5B35"/>
    <w:rsid w:val="007F5DEB"/>
    <w:rsid w:val="00802DEC"/>
    <w:rsid w:val="008039D0"/>
    <w:rsid w:val="0082291A"/>
    <w:rsid w:val="00823702"/>
    <w:rsid w:val="00834833"/>
    <w:rsid w:val="0086645B"/>
    <w:rsid w:val="0087355B"/>
    <w:rsid w:val="00881D1A"/>
    <w:rsid w:val="00895C94"/>
    <w:rsid w:val="00896D3D"/>
    <w:rsid w:val="008A5AB4"/>
    <w:rsid w:val="008A72CC"/>
    <w:rsid w:val="008B1420"/>
    <w:rsid w:val="008B6B46"/>
    <w:rsid w:val="008B7263"/>
    <w:rsid w:val="008C6097"/>
    <w:rsid w:val="008D272E"/>
    <w:rsid w:val="008D6B4E"/>
    <w:rsid w:val="008E2B87"/>
    <w:rsid w:val="008F1D26"/>
    <w:rsid w:val="00912F5D"/>
    <w:rsid w:val="0091741F"/>
    <w:rsid w:val="00930503"/>
    <w:rsid w:val="00956582"/>
    <w:rsid w:val="009578CB"/>
    <w:rsid w:val="00962C81"/>
    <w:rsid w:val="009630FC"/>
    <w:rsid w:val="00970567"/>
    <w:rsid w:val="009745EC"/>
    <w:rsid w:val="00982EBC"/>
    <w:rsid w:val="00984E2F"/>
    <w:rsid w:val="00994164"/>
    <w:rsid w:val="00995DD5"/>
    <w:rsid w:val="009A40EE"/>
    <w:rsid w:val="009A5944"/>
    <w:rsid w:val="009B07D6"/>
    <w:rsid w:val="009C0D73"/>
    <w:rsid w:val="009C285C"/>
    <w:rsid w:val="009C5750"/>
    <w:rsid w:val="009D126F"/>
    <w:rsid w:val="009D477E"/>
    <w:rsid w:val="009D4FE7"/>
    <w:rsid w:val="009E02E8"/>
    <w:rsid w:val="009E1F9E"/>
    <w:rsid w:val="00A02D64"/>
    <w:rsid w:val="00A2435A"/>
    <w:rsid w:val="00A26D75"/>
    <w:rsid w:val="00A31AF9"/>
    <w:rsid w:val="00A3204B"/>
    <w:rsid w:val="00A43300"/>
    <w:rsid w:val="00A52675"/>
    <w:rsid w:val="00A63122"/>
    <w:rsid w:val="00A65F8B"/>
    <w:rsid w:val="00A6742C"/>
    <w:rsid w:val="00A8679B"/>
    <w:rsid w:val="00AA771B"/>
    <w:rsid w:val="00AB1CDF"/>
    <w:rsid w:val="00AC2879"/>
    <w:rsid w:val="00AD42FE"/>
    <w:rsid w:val="00AE6B88"/>
    <w:rsid w:val="00AF03F3"/>
    <w:rsid w:val="00AF224E"/>
    <w:rsid w:val="00B051F5"/>
    <w:rsid w:val="00B14298"/>
    <w:rsid w:val="00B14D67"/>
    <w:rsid w:val="00B21CD7"/>
    <w:rsid w:val="00B31A0C"/>
    <w:rsid w:val="00B502A6"/>
    <w:rsid w:val="00B52703"/>
    <w:rsid w:val="00B542A1"/>
    <w:rsid w:val="00B55F3F"/>
    <w:rsid w:val="00B631CD"/>
    <w:rsid w:val="00B64460"/>
    <w:rsid w:val="00B847EF"/>
    <w:rsid w:val="00B92819"/>
    <w:rsid w:val="00B94531"/>
    <w:rsid w:val="00B95209"/>
    <w:rsid w:val="00BA0FE4"/>
    <w:rsid w:val="00BA226B"/>
    <w:rsid w:val="00BC183D"/>
    <w:rsid w:val="00BC2D8C"/>
    <w:rsid w:val="00BC5615"/>
    <w:rsid w:val="00BE295B"/>
    <w:rsid w:val="00BF30B1"/>
    <w:rsid w:val="00C115AF"/>
    <w:rsid w:val="00C15449"/>
    <w:rsid w:val="00C15461"/>
    <w:rsid w:val="00C40331"/>
    <w:rsid w:val="00C40450"/>
    <w:rsid w:val="00C41A0E"/>
    <w:rsid w:val="00C438F9"/>
    <w:rsid w:val="00C46595"/>
    <w:rsid w:val="00C53287"/>
    <w:rsid w:val="00C61083"/>
    <w:rsid w:val="00C85645"/>
    <w:rsid w:val="00C865FF"/>
    <w:rsid w:val="00C939D6"/>
    <w:rsid w:val="00C964D0"/>
    <w:rsid w:val="00CB73BA"/>
    <w:rsid w:val="00CC576F"/>
    <w:rsid w:val="00CD0584"/>
    <w:rsid w:val="00CE12C2"/>
    <w:rsid w:val="00CF5AC3"/>
    <w:rsid w:val="00D04488"/>
    <w:rsid w:val="00D0555D"/>
    <w:rsid w:val="00D15878"/>
    <w:rsid w:val="00D200AA"/>
    <w:rsid w:val="00D25457"/>
    <w:rsid w:val="00D30E94"/>
    <w:rsid w:val="00D574C6"/>
    <w:rsid w:val="00D62616"/>
    <w:rsid w:val="00D632F2"/>
    <w:rsid w:val="00D7272A"/>
    <w:rsid w:val="00D7471C"/>
    <w:rsid w:val="00D75E21"/>
    <w:rsid w:val="00D8298B"/>
    <w:rsid w:val="00D94D4D"/>
    <w:rsid w:val="00D9695A"/>
    <w:rsid w:val="00DA4BA9"/>
    <w:rsid w:val="00DA7ADB"/>
    <w:rsid w:val="00DB3856"/>
    <w:rsid w:val="00DB709E"/>
    <w:rsid w:val="00DC44BA"/>
    <w:rsid w:val="00DC45AE"/>
    <w:rsid w:val="00DD53C3"/>
    <w:rsid w:val="00DE0C29"/>
    <w:rsid w:val="00DE1D6D"/>
    <w:rsid w:val="00DF05CE"/>
    <w:rsid w:val="00E11E0C"/>
    <w:rsid w:val="00E2113B"/>
    <w:rsid w:val="00E25517"/>
    <w:rsid w:val="00E26715"/>
    <w:rsid w:val="00E33B6B"/>
    <w:rsid w:val="00E474A7"/>
    <w:rsid w:val="00E56A86"/>
    <w:rsid w:val="00E62878"/>
    <w:rsid w:val="00E6695F"/>
    <w:rsid w:val="00E718B1"/>
    <w:rsid w:val="00E950F5"/>
    <w:rsid w:val="00EB1B1C"/>
    <w:rsid w:val="00EB5120"/>
    <w:rsid w:val="00ED04F0"/>
    <w:rsid w:val="00ED32F4"/>
    <w:rsid w:val="00F07868"/>
    <w:rsid w:val="00F136DB"/>
    <w:rsid w:val="00F14126"/>
    <w:rsid w:val="00F2070E"/>
    <w:rsid w:val="00F35977"/>
    <w:rsid w:val="00F425B9"/>
    <w:rsid w:val="00F51FCC"/>
    <w:rsid w:val="00F55692"/>
    <w:rsid w:val="00F94126"/>
    <w:rsid w:val="00FE0360"/>
    <w:rsid w:val="00FE0DC4"/>
    <w:rsid w:val="00FE1FAC"/>
    <w:rsid w:val="00FE77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14"/>
    <o:shapelayout v:ext="edit">
      <o:idmap v:ext="edit" data="1"/>
    </o:shapelayout>
  </w:shapeDefaults>
  <w:decimalSymbol w:val="."/>
  <w:listSeparator w:val=","/>
  <w14:docId w14:val="5E13E709"/>
  <w15:docId w15:val="{8C3AF855-B0FA-4E1C-8387-3EF72324CB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B7D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DDD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E70E9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E70E9"/>
  </w:style>
  <w:style w:type="paragraph" w:styleId="Footer">
    <w:name w:val="footer"/>
    <w:basedOn w:val="Normal"/>
    <w:link w:val="FooterChar"/>
    <w:uiPriority w:val="99"/>
    <w:unhideWhenUsed/>
    <w:rsid w:val="002E70E9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E70E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emf"/><Relationship Id="rId21" Type="http://schemas.openxmlformats.org/officeDocument/2006/relationships/image" Target="media/image8.png"/><Relationship Id="rId34" Type="http://schemas.openxmlformats.org/officeDocument/2006/relationships/image" Target="media/image13.png"/><Relationship Id="rId42" Type="http://schemas.openxmlformats.org/officeDocument/2006/relationships/image" Target="media/image17.emf"/><Relationship Id="rId47" Type="http://schemas.openxmlformats.org/officeDocument/2006/relationships/oleObject" Target="embeddings/oleObject13.bin"/><Relationship Id="rId50" Type="http://schemas.openxmlformats.org/officeDocument/2006/relationships/oleObject" Target="embeddings/oleObject14.bin"/><Relationship Id="rId55" Type="http://schemas.openxmlformats.org/officeDocument/2006/relationships/image" Target="media/image23.png"/><Relationship Id="rId63" Type="http://schemas.openxmlformats.org/officeDocument/2006/relationships/oleObject" Target="embeddings/oleObject18.bin"/><Relationship Id="rId68" Type="http://schemas.microsoft.com/office/2007/relationships/hdphoto" Target="media/hdphoto14.wdp"/><Relationship Id="rId76" Type="http://schemas.openxmlformats.org/officeDocument/2006/relationships/oleObject" Target="embeddings/oleObject22.bin"/><Relationship Id="rId84" Type="http://schemas.microsoft.com/office/2007/relationships/hdphoto" Target="media/hdphoto18.wdp"/><Relationship Id="rId89" Type="http://schemas.microsoft.com/office/2007/relationships/hdphoto" Target="media/hdphoto19.wdp"/><Relationship Id="rId97" Type="http://schemas.openxmlformats.org/officeDocument/2006/relationships/header" Target="header1.xml"/><Relationship Id="rId7" Type="http://schemas.openxmlformats.org/officeDocument/2006/relationships/image" Target="media/image1.jpeg"/><Relationship Id="rId71" Type="http://schemas.openxmlformats.org/officeDocument/2006/relationships/image" Target="media/image30.png"/><Relationship Id="rId92" Type="http://schemas.openxmlformats.org/officeDocument/2006/relationships/image" Target="media/image40.emf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9" Type="http://schemas.openxmlformats.org/officeDocument/2006/relationships/image" Target="media/image11.png"/><Relationship Id="rId11" Type="http://schemas.openxmlformats.org/officeDocument/2006/relationships/oleObject" Target="embeddings/oleObject2.bin"/><Relationship Id="rId24" Type="http://schemas.openxmlformats.org/officeDocument/2006/relationships/image" Target="media/image9.png"/><Relationship Id="rId32" Type="http://schemas.microsoft.com/office/2007/relationships/hdphoto" Target="media/hdphoto6.wdp"/><Relationship Id="rId37" Type="http://schemas.openxmlformats.org/officeDocument/2006/relationships/oleObject" Target="embeddings/oleObject10.bin"/><Relationship Id="rId40" Type="http://schemas.openxmlformats.org/officeDocument/2006/relationships/image" Target="media/image16.png"/><Relationship Id="rId45" Type="http://schemas.microsoft.com/office/2007/relationships/hdphoto" Target="media/hdphoto9.wdp"/><Relationship Id="rId53" Type="http://schemas.openxmlformats.org/officeDocument/2006/relationships/image" Target="media/image22.emf"/><Relationship Id="rId58" Type="http://schemas.openxmlformats.org/officeDocument/2006/relationships/image" Target="media/image24.emf"/><Relationship Id="rId66" Type="http://schemas.openxmlformats.org/officeDocument/2006/relationships/oleObject" Target="embeddings/oleObject19.bin"/><Relationship Id="rId74" Type="http://schemas.microsoft.com/office/2007/relationships/hdphoto" Target="media/hdphoto16.wdp"/><Relationship Id="rId79" Type="http://schemas.openxmlformats.org/officeDocument/2006/relationships/oleObject" Target="embeddings/oleObject23.bin"/><Relationship Id="rId87" Type="http://schemas.openxmlformats.org/officeDocument/2006/relationships/oleObject" Target="embeddings/oleObject26.bin"/><Relationship Id="rId5" Type="http://schemas.openxmlformats.org/officeDocument/2006/relationships/footnotes" Target="footnotes.xml"/><Relationship Id="rId61" Type="http://schemas.openxmlformats.org/officeDocument/2006/relationships/image" Target="media/image26.png"/><Relationship Id="rId82" Type="http://schemas.openxmlformats.org/officeDocument/2006/relationships/image" Target="media/image35.png"/><Relationship Id="rId90" Type="http://schemas.openxmlformats.org/officeDocument/2006/relationships/image" Target="media/image39.png"/><Relationship Id="rId95" Type="http://schemas.openxmlformats.org/officeDocument/2006/relationships/image" Target="media/image41.png"/><Relationship Id="rId19" Type="http://schemas.microsoft.com/office/2007/relationships/hdphoto" Target="media/hdphoto2.wdp"/><Relationship Id="rId14" Type="http://schemas.openxmlformats.org/officeDocument/2006/relationships/image" Target="media/image5.png"/><Relationship Id="rId22" Type="http://schemas.microsoft.com/office/2007/relationships/hdphoto" Target="media/hdphoto3.wdp"/><Relationship Id="rId27" Type="http://schemas.openxmlformats.org/officeDocument/2006/relationships/oleObject" Target="embeddings/oleObject7.bin"/><Relationship Id="rId30" Type="http://schemas.microsoft.com/office/2007/relationships/hdphoto" Target="media/hdphoto5.wdp"/><Relationship Id="rId35" Type="http://schemas.microsoft.com/office/2007/relationships/hdphoto" Target="media/hdphoto7.wdp"/><Relationship Id="rId43" Type="http://schemas.openxmlformats.org/officeDocument/2006/relationships/oleObject" Target="embeddings/oleObject12.bin"/><Relationship Id="rId48" Type="http://schemas.openxmlformats.org/officeDocument/2006/relationships/image" Target="media/image20.png"/><Relationship Id="rId56" Type="http://schemas.microsoft.com/office/2007/relationships/hdphoto" Target="media/hdphoto12.wdp"/><Relationship Id="rId64" Type="http://schemas.openxmlformats.org/officeDocument/2006/relationships/image" Target="media/image27.jpeg"/><Relationship Id="rId69" Type="http://schemas.openxmlformats.org/officeDocument/2006/relationships/oleObject" Target="embeddings/oleObject20.bin"/><Relationship Id="rId77" Type="http://schemas.openxmlformats.org/officeDocument/2006/relationships/image" Target="media/image33.png"/><Relationship Id="rId100" Type="http://schemas.openxmlformats.org/officeDocument/2006/relationships/theme" Target="theme/theme1.xml"/><Relationship Id="rId8" Type="http://schemas.openxmlformats.org/officeDocument/2006/relationships/image" Target="media/image2.emf"/><Relationship Id="rId51" Type="http://schemas.openxmlformats.org/officeDocument/2006/relationships/image" Target="media/image21.png"/><Relationship Id="rId72" Type="http://schemas.microsoft.com/office/2007/relationships/hdphoto" Target="media/hdphoto15.wdp"/><Relationship Id="rId80" Type="http://schemas.openxmlformats.org/officeDocument/2006/relationships/image" Target="media/image34.emf"/><Relationship Id="rId85" Type="http://schemas.openxmlformats.org/officeDocument/2006/relationships/image" Target="media/image37.emf"/><Relationship Id="rId93" Type="http://schemas.openxmlformats.org/officeDocument/2006/relationships/oleObject" Target="embeddings/oleObject27.bin"/><Relationship Id="rId98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image" Target="media/image4.jpeg"/><Relationship Id="rId17" Type="http://schemas.openxmlformats.org/officeDocument/2006/relationships/oleObject" Target="embeddings/oleObject4.bin"/><Relationship Id="rId25" Type="http://schemas.microsoft.com/office/2007/relationships/hdphoto" Target="media/hdphoto4.wdp"/><Relationship Id="rId33" Type="http://schemas.openxmlformats.org/officeDocument/2006/relationships/oleObject" Target="embeddings/oleObject9.bin"/><Relationship Id="rId38" Type="http://schemas.openxmlformats.org/officeDocument/2006/relationships/image" Target="media/image15.jpeg"/><Relationship Id="rId46" Type="http://schemas.openxmlformats.org/officeDocument/2006/relationships/image" Target="media/image19.emf"/><Relationship Id="rId59" Type="http://schemas.openxmlformats.org/officeDocument/2006/relationships/oleObject" Target="embeddings/oleObject17.bin"/><Relationship Id="rId67" Type="http://schemas.openxmlformats.org/officeDocument/2006/relationships/image" Target="media/image29.png"/><Relationship Id="rId20" Type="http://schemas.openxmlformats.org/officeDocument/2006/relationships/oleObject" Target="embeddings/oleObject5.bin"/><Relationship Id="rId41" Type="http://schemas.microsoft.com/office/2007/relationships/hdphoto" Target="media/hdphoto8.wdp"/><Relationship Id="rId54" Type="http://schemas.openxmlformats.org/officeDocument/2006/relationships/oleObject" Target="embeddings/oleObject15.bin"/><Relationship Id="rId62" Type="http://schemas.microsoft.com/office/2007/relationships/hdphoto" Target="media/hdphoto13.wdp"/><Relationship Id="rId70" Type="http://schemas.openxmlformats.org/officeDocument/2006/relationships/oleObject" Target="embeddings/oleObject21.bin"/><Relationship Id="rId75" Type="http://schemas.openxmlformats.org/officeDocument/2006/relationships/image" Target="media/image32.emf"/><Relationship Id="rId83" Type="http://schemas.openxmlformats.org/officeDocument/2006/relationships/image" Target="media/image36.png"/><Relationship Id="rId88" Type="http://schemas.openxmlformats.org/officeDocument/2006/relationships/image" Target="media/image38.png"/><Relationship Id="rId91" Type="http://schemas.microsoft.com/office/2007/relationships/hdphoto" Target="media/hdphoto20.wdp"/><Relationship Id="rId96" Type="http://schemas.microsoft.com/office/2007/relationships/hdphoto" Target="media/hdphoto21.wdp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microsoft.com/office/2007/relationships/hdphoto" Target="media/hdphoto1.wdp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image" Target="media/image14.emf"/><Relationship Id="rId49" Type="http://schemas.microsoft.com/office/2007/relationships/hdphoto" Target="media/hdphoto10.wdp"/><Relationship Id="rId57" Type="http://schemas.openxmlformats.org/officeDocument/2006/relationships/oleObject" Target="embeddings/oleObject16.bin"/><Relationship Id="rId10" Type="http://schemas.openxmlformats.org/officeDocument/2006/relationships/image" Target="media/image3.png"/><Relationship Id="rId31" Type="http://schemas.openxmlformats.org/officeDocument/2006/relationships/image" Target="media/image12.png"/><Relationship Id="rId44" Type="http://schemas.openxmlformats.org/officeDocument/2006/relationships/image" Target="media/image18.png"/><Relationship Id="rId52" Type="http://schemas.microsoft.com/office/2007/relationships/hdphoto" Target="media/hdphoto11.wdp"/><Relationship Id="rId60" Type="http://schemas.openxmlformats.org/officeDocument/2006/relationships/image" Target="media/image25.png"/><Relationship Id="rId65" Type="http://schemas.openxmlformats.org/officeDocument/2006/relationships/image" Target="media/image28.emf"/><Relationship Id="rId73" Type="http://schemas.openxmlformats.org/officeDocument/2006/relationships/image" Target="media/image31.png"/><Relationship Id="rId78" Type="http://schemas.microsoft.com/office/2007/relationships/hdphoto" Target="media/hdphoto17.wdp"/><Relationship Id="rId81" Type="http://schemas.openxmlformats.org/officeDocument/2006/relationships/oleObject" Target="embeddings/oleObject24.bin"/><Relationship Id="rId86" Type="http://schemas.openxmlformats.org/officeDocument/2006/relationships/oleObject" Target="embeddings/oleObject25.bin"/><Relationship Id="rId94" Type="http://schemas.openxmlformats.org/officeDocument/2006/relationships/oleObject" Target="embeddings/oleObject28.bin"/><Relationship Id="rId9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3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15A50F2-20A4-46A5-9FE7-E27B6314914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4</TotalTime>
  <Pages>28</Pages>
  <Words>75</Words>
  <Characters>430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pectroscopic Figures</vt:lpstr>
    </vt:vector>
  </TitlesOfParts>
  <Company/>
  <LinksUpToDate>false</LinksUpToDate>
  <CharactersWithSpaces>5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troscopic Figures</dc:title>
  <dc:creator>dell</dc:creator>
  <cp:lastModifiedBy>sayed karam</cp:lastModifiedBy>
  <cp:revision>55</cp:revision>
  <cp:lastPrinted>2017-01-14T12:44:00Z</cp:lastPrinted>
  <dcterms:created xsi:type="dcterms:W3CDTF">2017-01-10T10:58:00Z</dcterms:created>
  <dcterms:modified xsi:type="dcterms:W3CDTF">2018-05-01T17:19:00Z</dcterms:modified>
</cp:coreProperties>
</file>